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D5E32B" w14:textId="255F5408" w:rsidR="003F1A53" w:rsidRPr="001E391A" w:rsidRDefault="003F1A53" w:rsidP="001E391A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E391A">
        <w:rPr>
          <w:rFonts w:ascii="Times New Roman" w:hAnsi="Times New Roman" w:cs="Times New Roman"/>
          <w:b/>
          <w:bCs/>
          <w:sz w:val="26"/>
          <w:szCs w:val="26"/>
          <w:lang w:val="vi-VN"/>
        </w:rPr>
        <w:t>ĐỀ CƯƠNG ÔN TẬP TOÁN 8 HK1 – NH 2023-2024</w:t>
      </w:r>
    </w:p>
    <w:p w14:paraId="05C063C7" w14:textId="77777777" w:rsidR="00316DD6" w:rsidRPr="001E391A" w:rsidRDefault="00316DD6" w:rsidP="001E391A">
      <w:pPr>
        <w:numPr>
          <w:ilvl w:val="0"/>
          <w:numId w:val="13"/>
        </w:numPr>
        <w:spacing w:after="0" w:line="276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1E391A">
        <w:rPr>
          <w:rFonts w:ascii="Times New Roman" w:eastAsia="Arial" w:hAnsi="Times New Roman" w:cs="Times New Roman"/>
          <w:sz w:val="26"/>
          <w:szCs w:val="26"/>
          <w:lang w:val="de-DE"/>
        </w:rPr>
        <w:t>Thu gọn và tìm bậc của mỗi đa thức sau:</w:t>
      </w:r>
    </w:p>
    <w:p w14:paraId="6D76B82B" w14:textId="270C4CCA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A = 2a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3b + 1 – a – 5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–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2b; </w: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40C081B7" w14:textId="0C4F2119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/ B = 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y + 3x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hAnsi="Times New Roman" w:cs="Times New Roman"/>
          <w:sz w:val="26"/>
          <w:szCs w:val="26"/>
        </w:rPr>
        <w:t>x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+ </w:t>
      </w:r>
      <w:proofErr w:type="spellStart"/>
      <w:r w:rsidR="00316DD6" w:rsidRPr="001E391A">
        <w:rPr>
          <w:rFonts w:ascii="Times New Roman" w:hAnsi="Times New Roman" w:cs="Times New Roman"/>
          <w:sz w:val="26"/>
          <w:szCs w:val="26"/>
        </w:rPr>
        <w:t>xy</w:t>
      </w:r>
      <w:proofErr w:type="spellEnd"/>
      <w:r w:rsidR="00316DD6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–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2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y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hAnsi="Times New Roman" w:cs="Times New Roman"/>
          <w:sz w:val="26"/>
          <w:szCs w:val="26"/>
        </w:rPr>
        <w:t>x.</w:t>
      </w:r>
    </w:p>
    <w:p w14:paraId="4422A88F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sz w:val="26"/>
          <w:szCs w:val="26"/>
        </w:rPr>
        <w:t>3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/ A = x 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2y + </w:t>
      </w:r>
      <w:proofErr w:type="spellStart"/>
      <w:r w:rsidR="00316DD6" w:rsidRPr="001E391A">
        <w:rPr>
          <w:rFonts w:ascii="Times New Roman" w:eastAsia="Arial" w:hAnsi="Times New Roman" w:cs="Times New Roman"/>
          <w:sz w:val="26"/>
          <w:szCs w:val="26"/>
        </w:rPr>
        <w:t>xy</w:t>
      </w:r>
      <w:proofErr w:type="spellEnd"/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3x + y</w:t>
      </w:r>
      <w:r w:rsidR="00316DD6" w:rsidRPr="001E391A">
        <w:rPr>
          <w:rFonts w:ascii="Times New Roman" w:eastAsia="Arial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;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27364156" w14:textId="4A5D15E7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sz w:val="26"/>
          <w:szCs w:val="26"/>
        </w:rPr>
        <w:t>4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eastAsia="Arial" w:hAnsi="Times New Roman" w:cs="Times New Roman"/>
          <w:position w:val="-24"/>
          <w:sz w:val="26"/>
          <w:szCs w:val="26"/>
        </w:rPr>
        <w:object w:dxaOrig="3560" w:dyaOrig="639" w14:anchorId="17C440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pt;height:32.1pt" o:ole="">
            <v:imagedata r:id="rId7" o:title=""/>
          </v:shape>
          <o:OLEObject Type="Embed" ProgID="Equation.DSMT4" ShapeID="_x0000_i1025" DrawAspect="Content" ObjectID="_1760159109" r:id="rId8"/>
        </w:object>
      </w:r>
    </w:p>
    <w:p w14:paraId="79DCC94D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3360" w:dyaOrig="380" w14:anchorId="5EFB91CC">
          <v:shape id="_x0000_i1026" type="#_x0000_t75" style="width:167.25pt;height:18.85pt" o:ole="">
            <v:imagedata r:id="rId9" o:title=""/>
          </v:shape>
          <o:OLEObject Type="Embed" ProgID="Equation.DSMT4" ShapeID="_x0000_i1026" DrawAspect="Content" ObjectID="_1760159110" r:id="rId10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1844F4E3" w14:textId="27215551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24"/>
          <w:sz w:val="26"/>
          <w:szCs w:val="26"/>
        </w:rPr>
        <w:object w:dxaOrig="2955" w:dyaOrig="660" w14:anchorId="741526CF">
          <v:shape id="_x0000_i1027" type="#_x0000_t75" style="width:147.9pt;height:33.25pt" o:ole="">
            <v:imagedata r:id="rId11" o:title=""/>
          </v:shape>
          <o:OLEObject Type="Embed" ProgID="Equation.DSMT4" ShapeID="_x0000_i1027" DrawAspect="Content" ObjectID="_1760159111" r:id="rId12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35DE1F0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4020" w:dyaOrig="375" w14:anchorId="6A7EBC06">
          <v:shape id="_x0000_i1028" type="#_x0000_t75" style="width:201.05pt;height:18.85pt" o:ole="">
            <v:imagedata r:id="rId13" o:title=""/>
          </v:shape>
          <o:OLEObject Type="Embed" ProgID="Equation.DSMT4" ShapeID="_x0000_i1028" DrawAspect="Content" ObjectID="_1760159112" r:id="rId14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28736336" w14:textId="7ABAF8F1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3560" w:dyaOrig="380" w14:anchorId="1B001084">
          <v:shape id="_x0000_i1029" type="#_x0000_t75" style="width:177.8pt;height:18.85pt" o:ole="">
            <v:imagedata r:id="rId15" o:title=""/>
          </v:shape>
          <o:OLEObject Type="Embed" ProgID="Equation.DSMT4" ShapeID="_x0000_i1029" DrawAspect="Content" ObjectID="_1760159113" r:id="rId16"/>
        </w:object>
      </w:r>
    </w:p>
    <w:p w14:paraId="28A4BCC4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24"/>
          <w:sz w:val="26"/>
          <w:szCs w:val="26"/>
        </w:rPr>
        <w:object w:dxaOrig="3100" w:dyaOrig="660" w14:anchorId="6C8665BA">
          <v:shape id="_x0000_i1030" type="#_x0000_t75" style="width:155.65pt;height:33.25pt" o:ole="">
            <v:imagedata r:id="rId17" o:title=""/>
          </v:shape>
          <o:OLEObject Type="Embed" ProgID="Equation.DSMT4" ShapeID="_x0000_i1030" DrawAspect="Content" ObjectID="_1760159114" r:id="rId18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59C5C97D" w14:textId="2647DFF6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3879" w:dyaOrig="380" w14:anchorId="7AF97F3C">
          <v:shape id="_x0000_i1031" type="#_x0000_t75" style="width:194.4pt;height:18.85pt" o:ole="">
            <v:imagedata r:id="rId19" o:title=""/>
          </v:shape>
          <o:OLEObject Type="Embed" ProgID="Equation.DSMT4" ShapeID="_x0000_i1031" DrawAspect="Content" ObjectID="_1760159115" r:id="rId20"/>
        </w:object>
      </w:r>
    </w:p>
    <w:p w14:paraId="312FCD81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1</w:t>
      </w:r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3460" w:dyaOrig="380" w14:anchorId="50932BF0">
          <v:shape id="_x0000_i1032" type="#_x0000_t75" style="width:172.8pt;height:18.85pt" o:ole="">
            <v:imagedata r:id="rId21" o:title=""/>
          </v:shape>
          <o:OLEObject Type="Embed" ProgID="Equation.DSMT4" ShapeID="_x0000_i1032" DrawAspect="Content" ObjectID="_1760159116" r:id="rId22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13CFB321" w14:textId="6FD0AA7B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24"/>
          <w:sz w:val="26"/>
          <w:szCs w:val="26"/>
        </w:rPr>
        <w:object w:dxaOrig="3080" w:dyaOrig="660" w14:anchorId="39097BDE">
          <v:shape id="_x0000_i1033" type="#_x0000_t75" style="width:153.4pt;height:33.25pt" o:ole="">
            <v:imagedata r:id="rId23" o:title=""/>
          </v:shape>
          <o:OLEObject Type="Embed" ProgID="Equation.DSMT4" ShapeID="_x0000_i1033" DrawAspect="Content" ObjectID="_1760159117" r:id="rId24"/>
        </w:object>
      </w:r>
    </w:p>
    <w:p w14:paraId="318B8E5D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3</w:t>
      </w:r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3700" w:dyaOrig="380" w14:anchorId="3BE1B9C8">
          <v:shape id="_x0000_i1034" type="#_x0000_t75" style="width:185pt;height:18.85pt" o:ole="">
            <v:imagedata r:id="rId25" o:title=""/>
          </v:shape>
          <o:OLEObject Type="Embed" ProgID="Equation.DSMT4" ShapeID="_x0000_i1034" DrawAspect="Content" ObjectID="_1760159118" r:id="rId26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2217AFFD" w14:textId="67A3F983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4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</w:rPr>
        <w:object w:dxaOrig="3900" w:dyaOrig="380" w14:anchorId="5DA10818">
          <v:shape id="_x0000_i1035" type="#_x0000_t75" style="width:194.95pt;height:18.85pt" o:ole="">
            <v:imagedata r:id="rId27" o:title=""/>
          </v:shape>
          <o:OLEObject Type="Embed" ProgID="Equation.DSMT4" ShapeID="_x0000_i1035" DrawAspect="Content" ObjectID="_1760159119" r:id="rId28"/>
        </w:object>
      </w:r>
    </w:p>
    <w:p w14:paraId="41B8851C" w14:textId="77777777" w:rsidR="00751FD0" w:rsidRPr="001E391A" w:rsidRDefault="00316DD6" w:rsidP="00751FD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51FD0">
        <w:rPr>
          <w:rFonts w:ascii="Times New Roman" w:hAnsi="Times New Roman" w:cs="Times New Roman"/>
          <w:b/>
          <w:bCs/>
          <w:color w:val="3333FF"/>
          <w:sz w:val="26"/>
          <w:szCs w:val="26"/>
          <w:u w:val="single"/>
        </w:rPr>
        <w:t>B</w:t>
      </w:r>
      <w:r w:rsidRPr="00751FD0">
        <w:rPr>
          <w:rFonts w:ascii="Times New Roman" w:hAnsi="Times New Roman" w:cs="Times New Roman"/>
          <w:b/>
          <w:bCs/>
          <w:color w:val="3333FF"/>
          <w:sz w:val="26"/>
          <w:szCs w:val="26"/>
          <w:u w:val="single"/>
          <w:lang w:val="vi-VN"/>
        </w:rPr>
        <w:t xml:space="preserve">ài </w:t>
      </w:r>
      <w:proofErr w:type="gramStart"/>
      <w:r w:rsidRPr="00751FD0">
        <w:rPr>
          <w:rFonts w:ascii="Times New Roman" w:hAnsi="Times New Roman" w:cs="Times New Roman"/>
          <w:b/>
          <w:bCs/>
          <w:color w:val="3333FF"/>
          <w:sz w:val="26"/>
          <w:szCs w:val="26"/>
          <w:u w:val="single"/>
          <w:lang w:val="vi-VN"/>
        </w:rPr>
        <w:t>2</w:t>
      </w:r>
      <w:r w:rsidRPr="001E391A">
        <w:rPr>
          <w:rFonts w:ascii="Times New Roman" w:hAnsi="Times New Roman" w:cs="Times New Roman"/>
          <w:sz w:val="26"/>
          <w:szCs w:val="26"/>
          <w:lang w:val="vi-VN"/>
        </w:rPr>
        <w:t>.</w:t>
      </w:r>
      <w:proofErr w:type="spellStart"/>
      <w:r w:rsidRPr="001E391A">
        <w:rPr>
          <w:rFonts w:ascii="Times New Roman" w:hAnsi="Times New Roman" w:cs="Times New Roman"/>
          <w:sz w:val="26"/>
          <w:szCs w:val="26"/>
        </w:rPr>
        <w:t>Tính</w:t>
      </w:r>
      <w:proofErr w:type="spellEnd"/>
      <w:proofErr w:type="gramEnd"/>
      <w:r w:rsidR="00751FD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51FD0" w:rsidRPr="001E391A">
        <w:rPr>
          <w:rFonts w:ascii="Times New Roman" w:hAnsi="Times New Roman" w:cs="Times New Roman"/>
          <w:sz w:val="26"/>
          <w:szCs w:val="26"/>
          <w:lang w:val="vi-VN"/>
        </w:rPr>
        <w:t>(rút gọn nếu có)</w:t>
      </w:r>
    </w:p>
    <w:p w14:paraId="009F5B36" w14:textId="5ED74F39" w:rsidR="00316DD6" w:rsidRPr="00751FD0" w:rsidRDefault="00316DD6" w:rsidP="001E391A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1E590051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eastAsia="Arial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sz w:val="26"/>
          <w:szCs w:val="26"/>
        </w:rPr>
        <w:t>1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/ x + 2y + (x 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y).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ab/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ab/>
      </w:r>
    </w:p>
    <w:p w14:paraId="7C7ACDA7" w14:textId="59F5D5F7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/ 2x – y – (3x – 5y).</w:t>
      </w:r>
    </w:p>
    <w:p w14:paraId="0E3071DD" w14:textId="10378149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3x</w:t>
      </w:r>
      <w:r w:rsidR="00316DD6" w:rsidRPr="001E391A">
        <w:rPr>
          <w:rFonts w:ascii="Times New Roman" w:eastAsia="Arial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4y</w:t>
      </w:r>
      <w:r w:rsidR="00316DD6" w:rsidRPr="001E391A">
        <w:rPr>
          <w:rFonts w:ascii="Times New Roman" w:eastAsia="Arial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 + 6xy + 7 + (</w:t>
      </w:r>
      <w:r w:rsidR="00316DD6" w:rsidRPr="001E391A">
        <w:rPr>
          <w:rFonts w:ascii="Times New Roman" w:hAnsi="Times New Roman" w:cs="Times New Roman"/>
          <w:sz w:val="26"/>
          <w:szCs w:val="26"/>
        </w:rPr>
        <w:t>–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x</w:t>
      </w:r>
      <w:r w:rsidR="00316DD6" w:rsidRPr="001E391A">
        <w:rPr>
          <w:rFonts w:ascii="Times New Roman" w:eastAsia="Arial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 + y</w:t>
      </w:r>
      <w:r w:rsidR="00316DD6" w:rsidRPr="001E391A">
        <w:rPr>
          <w:rFonts w:ascii="Times New Roman" w:eastAsia="Arial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– </w:t>
      </w:r>
      <w:r w:rsidR="00316DD6" w:rsidRPr="001E391A">
        <w:rPr>
          <w:rFonts w:ascii="Times New Roman" w:eastAsia="Arial" w:hAnsi="Times New Roman" w:cs="Times New Roman"/>
          <w:sz w:val="26"/>
          <w:szCs w:val="26"/>
        </w:rPr>
        <w:t>8xy + 9x + 1).</w:t>
      </w:r>
    </w:p>
    <w:p w14:paraId="738CE367" w14:textId="05606623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316DD6" w:rsidRPr="001E391A">
        <w:rPr>
          <w:rFonts w:ascii="Times New Roman" w:hAnsi="Times New Roman" w:cs="Times New Roman"/>
          <w:sz w:val="26"/>
          <w:szCs w:val="26"/>
        </w:rPr>
        <w:t>/ 4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y – 2x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+ 8 – (3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y + 9x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12xy + 6).</w:t>
      </w:r>
    </w:p>
    <w:p w14:paraId="781D0A6E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</w:t>
      </w:r>
      <w:r w:rsidR="00316DD6" w:rsidRPr="001E391A">
        <w:rPr>
          <w:rFonts w:ascii="Times New Roman" w:hAnsi="Times New Roman" w:cs="Times New Roman"/>
          <w:sz w:val="26"/>
          <w:szCs w:val="26"/>
        </w:rPr>
        <w:t>/ 3</w:t>
      </w:r>
      <w:proofErr w:type="gramStart"/>
      <w:r w:rsidR="00316DD6" w:rsidRPr="001E391A">
        <w:rPr>
          <w:rFonts w:ascii="Times New Roman" w:hAnsi="Times New Roman" w:cs="Times New Roman"/>
          <w:sz w:val="26"/>
          <w:szCs w:val="26"/>
        </w:rPr>
        <w:t>x(</w:t>
      </w:r>
      <w:proofErr w:type="gramEnd"/>
      <w:r w:rsidR="00316DD6" w:rsidRPr="001E391A">
        <w:rPr>
          <w:rFonts w:ascii="Times New Roman" w:hAnsi="Times New Roman" w:cs="Times New Roman"/>
          <w:sz w:val="26"/>
          <w:szCs w:val="26"/>
        </w:rPr>
        <w:t>2xy – 5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y)</w: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097DB56B" w14:textId="3BA9EC10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</w:t>
      </w:r>
      <w:r w:rsidR="00316DD6" w:rsidRPr="001E391A">
        <w:rPr>
          <w:rFonts w:ascii="Times New Roman" w:hAnsi="Times New Roman" w:cs="Times New Roman"/>
          <w:sz w:val="26"/>
          <w:szCs w:val="26"/>
        </w:rPr>
        <w:t>/ 2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Start"/>
      <w:r w:rsidR="00316DD6" w:rsidRPr="001E391A">
        <w:rPr>
          <w:rFonts w:ascii="Times New Roman" w:hAnsi="Times New Roman" w:cs="Times New Roman"/>
          <w:sz w:val="26"/>
          <w:szCs w:val="26"/>
        </w:rPr>
        <w:t>y(</w:t>
      </w:r>
      <w:proofErr w:type="spellStart"/>
      <w:proofErr w:type="gramEnd"/>
      <w:r w:rsidR="00316DD6" w:rsidRPr="001E391A">
        <w:rPr>
          <w:rFonts w:ascii="Times New Roman" w:hAnsi="Times New Roman" w:cs="Times New Roman"/>
          <w:sz w:val="26"/>
          <w:szCs w:val="26"/>
        </w:rPr>
        <w:t>xy</w:t>
      </w:r>
      <w:proofErr w:type="spellEnd"/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4x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+ 7y)</w:t>
      </w:r>
    </w:p>
    <w:p w14:paraId="23F8A88F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7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316DD6" w:rsidRPr="001E391A">
        <w:rPr>
          <w:rFonts w:ascii="Times New Roman" w:hAnsi="Times New Roman" w:cs="Times New Roman"/>
          <w:position w:val="-32"/>
          <w:sz w:val="26"/>
          <w:szCs w:val="26"/>
        </w:rPr>
        <w:object w:dxaOrig="1700" w:dyaOrig="760" w14:anchorId="2CAFF58B">
          <v:shape id="_x0000_i1036" type="#_x0000_t75" style="width:84.75pt;height:38.2pt" o:ole="">
            <v:imagedata r:id="rId29" o:title=""/>
          </v:shape>
          <o:OLEObject Type="Embed" ProgID="Equation.DSMT4" ShapeID="_x0000_i1036" DrawAspect="Content" ObjectID="_1760159120" r:id="rId30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07E8B870" w14:textId="49D20562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316DD6" w:rsidRPr="001E391A">
        <w:rPr>
          <w:rFonts w:ascii="Times New Roman" w:hAnsi="Times New Roman" w:cs="Times New Roman"/>
          <w:position w:val="-32"/>
          <w:sz w:val="26"/>
          <w:szCs w:val="26"/>
        </w:rPr>
        <w:object w:dxaOrig="2640" w:dyaOrig="760" w14:anchorId="756B8E10">
          <v:shape id="_x0000_i1037" type="#_x0000_t75" style="width:131.8pt;height:38.2pt" o:ole="">
            <v:imagedata r:id="rId31" o:title=""/>
          </v:shape>
          <o:OLEObject Type="Embed" ProgID="Equation.DSMT4" ShapeID="_x0000_i1037" DrawAspect="Content" ObjectID="_1760159121" r:id="rId32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6382C2A2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316DD6" w:rsidRPr="001E391A">
        <w:rPr>
          <w:rFonts w:ascii="Times New Roman" w:hAnsi="Times New Roman" w:cs="Times New Roman"/>
          <w:position w:val="-24"/>
          <w:sz w:val="26"/>
          <w:szCs w:val="26"/>
        </w:rPr>
        <w:object w:dxaOrig="2120" w:dyaOrig="660" w14:anchorId="3A360156">
          <v:shape id="_x0000_i1038" type="#_x0000_t75" style="width:105.8pt;height:33.25pt" o:ole="">
            <v:imagedata r:id="rId33" o:title=""/>
          </v:shape>
          <o:OLEObject Type="Embed" ProgID="Equation.DSMT4" ShapeID="_x0000_i1038" DrawAspect="Content" ObjectID="_1760159122" r:id="rId34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05F843FC" w14:textId="4D98B737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30"/>
          <w:sz w:val="26"/>
          <w:szCs w:val="26"/>
        </w:rPr>
        <w:object w:dxaOrig="2659" w:dyaOrig="720" w14:anchorId="44DE0E18">
          <v:shape id="_x0000_i1039" type="#_x0000_t75" style="width:132.9pt;height:36pt" o:ole="">
            <v:imagedata r:id="rId35" o:title=""/>
          </v:shape>
          <o:OLEObject Type="Embed" ProgID="Equation.DSMT4" ShapeID="_x0000_i1039" DrawAspect="Content" ObjectID="_1760159123" r:id="rId36"/>
        </w:object>
      </w:r>
    </w:p>
    <w:p w14:paraId="1317D86B" w14:textId="77777777" w:rsidR="00751FD0" w:rsidRDefault="00751FD0" w:rsidP="00751FD0">
      <w:pPr>
        <w:spacing w:line="276" w:lineRule="auto"/>
        <w:ind w:left="960"/>
        <w:jc w:val="both"/>
        <w:rPr>
          <w:rFonts w:ascii="Times New Roman" w:eastAsia="Gungsuh" w:hAnsi="Times New Roman" w:cs="Times New Roman"/>
          <w:sz w:val="26"/>
          <w:szCs w:val="26"/>
        </w:rPr>
      </w:pPr>
      <w:r>
        <w:rPr>
          <w:rFonts w:ascii="Times New Roman" w:eastAsia="Gungsuh" w:hAnsi="Times New Roman" w:cs="Times New Roman"/>
          <w:sz w:val="26"/>
          <w:szCs w:val="26"/>
        </w:rPr>
        <w:t>11</w:t>
      </w:r>
      <w:r w:rsidR="00316DD6" w:rsidRPr="001E391A">
        <w:rPr>
          <w:rFonts w:ascii="Times New Roman" w:eastAsia="Gungsuh" w:hAnsi="Times New Roman" w:cs="Times New Roman"/>
          <w:sz w:val="26"/>
          <w:szCs w:val="26"/>
        </w:rPr>
        <w:t>/ (x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</w:t>
      </w:r>
      <w:proofErr w:type="gramStart"/>
      <w:r w:rsidR="00316DD6" w:rsidRPr="001E391A">
        <w:rPr>
          <w:rFonts w:ascii="Times New Roman" w:eastAsia="Gungsuh" w:hAnsi="Times New Roman" w:cs="Times New Roman"/>
          <w:sz w:val="26"/>
          <w:szCs w:val="26"/>
        </w:rPr>
        <w:t>y)(</w:t>
      </w:r>
      <w:proofErr w:type="gramEnd"/>
      <w:r w:rsidR="00316DD6" w:rsidRPr="001E391A">
        <w:rPr>
          <w:rFonts w:ascii="Times New Roman" w:eastAsia="Gungsuh" w:hAnsi="Times New Roman" w:cs="Times New Roman"/>
          <w:sz w:val="26"/>
          <w:szCs w:val="26"/>
        </w:rPr>
        <w:t>x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</w:t>
      </w:r>
      <w:r w:rsidR="00316DD6" w:rsidRPr="001E391A">
        <w:rPr>
          <w:rFonts w:ascii="Times New Roman" w:eastAsia="Gungsuh" w:hAnsi="Times New Roman" w:cs="Times New Roman"/>
          <w:sz w:val="26"/>
          <w:szCs w:val="26"/>
        </w:rPr>
        <w:t xml:space="preserve">5y) </w:t>
      </w:r>
      <w:r w:rsidR="00316DD6" w:rsidRPr="001E391A">
        <w:rPr>
          <w:rFonts w:ascii="Times New Roman" w:eastAsia="Gungsuh" w:hAnsi="Times New Roman" w:cs="Times New Roman"/>
          <w:sz w:val="26"/>
          <w:szCs w:val="26"/>
        </w:rPr>
        <w:tab/>
      </w:r>
      <w:r w:rsidR="00316DD6" w:rsidRPr="001E391A">
        <w:rPr>
          <w:rFonts w:ascii="Times New Roman" w:eastAsia="Gungsuh" w:hAnsi="Times New Roman" w:cs="Times New Roman"/>
          <w:sz w:val="26"/>
          <w:szCs w:val="26"/>
        </w:rPr>
        <w:tab/>
      </w:r>
    </w:p>
    <w:p w14:paraId="040204A0" w14:textId="42A47F90" w:rsidR="00316DD6" w:rsidRPr="00751FD0" w:rsidRDefault="00751FD0" w:rsidP="00751FD0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Gungsuh" w:hAnsi="Times New Roman" w:cs="Times New Roman"/>
          <w:sz w:val="26"/>
          <w:szCs w:val="26"/>
        </w:rPr>
        <w:t>12</w:t>
      </w:r>
      <w:r w:rsidR="00316DD6" w:rsidRPr="001E391A">
        <w:rPr>
          <w:rFonts w:ascii="Times New Roman" w:eastAsia="Gungsuh" w:hAnsi="Times New Roman" w:cs="Times New Roman"/>
          <w:sz w:val="26"/>
          <w:szCs w:val="26"/>
        </w:rPr>
        <w:t xml:space="preserve">/ (2x + </w:t>
      </w:r>
      <w:proofErr w:type="gramStart"/>
      <w:r w:rsidR="00316DD6" w:rsidRPr="001E391A">
        <w:rPr>
          <w:rFonts w:ascii="Times New Roman" w:eastAsia="Gungsuh" w:hAnsi="Times New Roman" w:cs="Times New Roman"/>
          <w:sz w:val="26"/>
          <w:szCs w:val="26"/>
        </w:rPr>
        <w:t>y)(</w:t>
      </w:r>
      <w:proofErr w:type="gramEnd"/>
      <w:r w:rsidR="00316DD6" w:rsidRPr="001E391A">
        <w:rPr>
          <w:rFonts w:ascii="Times New Roman" w:eastAsia="Gungsuh" w:hAnsi="Times New Roman" w:cs="Times New Roman"/>
          <w:sz w:val="26"/>
          <w:szCs w:val="26"/>
        </w:rPr>
        <w:t>4x</w:t>
      </w:r>
      <w:r w:rsidR="00316DD6" w:rsidRPr="001E391A">
        <w:rPr>
          <w:rFonts w:ascii="Times New Roman" w:eastAsia="Gungsuh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2xy + 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vanish/>
          <w:sz w:val="26"/>
          <w:szCs w:val="26"/>
          <w:vertAlign w:val="superscript"/>
        </w:rPr>
        <w:t>22</w:t>
      </w:r>
      <w:r w:rsidR="00316DD6" w:rsidRPr="001E391A">
        <w:rPr>
          <w:rFonts w:ascii="Times New Roman" w:eastAsia="Gungsuh" w:hAnsi="Times New Roman" w:cs="Times New Roman"/>
          <w:sz w:val="26"/>
          <w:szCs w:val="26"/>
        </w:rPr>
        <w:t>)</w:t>
      </w:r>
    </w:p>
    <w:p w14:paraId="7A8E1B84" w14:textId="77777777" w:rsidR="00751FD0" w:rsidRDefault="00751FD0" w:rsidP="00751FD0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3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8"/>
          <w:sz w:val="26"/>
          <w:szCs w:val="26"/>
        </w:rPr>
        <w:object w:dxaOrig="2079" w:dyaOrig="480" w14:anchorId="15CF7DFF">
          <v:shape id="_x0000_i1040" type="#_x0000_t75" style="width:104.1pt;height:23.8pt" o:ole="">
            <v:imagedata r:id="rId37" o:title=""/>
          </v:shape>
          <o:OLEObject Type="Embed" ProgID="Equation.DSMT4" ShapeID="_x0000_i1040" DrawAspect="Content" ObjectID="_1760159124" r:id="rId38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5DC53EFC" w14:textId="72B2BD31" w:rsidR="00316DD6" w:rsidRPr="001E391A" w:rsidRDefault="00751FD0" w:rsidP="00751FD0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4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8"/>
          <w:sz w:val="26"/>
          <w:szCs w:val="26"/>
        </w:rPr>
        <w:object w:dxaOrig="2620" w:dyaOrig="480" w14:anchorId="542159DB">
          <v:shape id="_x0000_i1041" type="#_x0000_t75" style="width:131.25pt;height:23.8pt" o:ole="">
            <v:imagedata r:id="rId39" o:title=""/>
          </v:shape>
          <o:OLEObject Type="Embed" ProgID="Equation.DSMT4" ShapeID="_x0000_i1041" DrawAspect="Content" ObjectID="_1760159125" r:id="rId40"/>
        </w:object>
      </w:r>
    </w:p>
    <w:p w14:paraId="65F588BA" w14:textId="77777777" w:rsidR="00751FD0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5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32"/>
          <w:sz w:val="26"/>
          <w:szCs w:val="26"/>
        </w:rPr>
        <w:object w:dxaOrig="2799" w:dyaOrig="760" w14:anchorId="1E810592">
          <v:shape id="_x0000_i1042" type="#_x0000_t75" style="width:140.1pt;height:38.2pt" o:ole="">
            <v:imagedata r:id="rId41" o:title=""/>
          </v:shape>
          <o:OLEObject Type="Embed" ProgID="Equation.DSMT4" ShapeID="_x0000_i1042" DrawAspect="Content" ObjectID="_1760159126" r:id="rId42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730E2375" w14:textId="70B28A18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6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position w:val="-18"/>
          <w:sz w:val="26"/>
          <w:szCs w:val="26"/>
        </w:rPr>
        <w:object w:dxaOrig="2280" w:dyaOrig="480" w14:anchorId="56BF71CD">
          <v:shape id="_x0000_i1043" type="#_x0000_t75" style="width:114.1pt;height:23.8pt" o:ole="">
            <v:imagedata r:id="rId43" o:title=""/>
          </v:shape>
          <o:OLEObject Type="Embed" ProgID="Equation.DSMT4" ShapeID="_x0000_i1043" DrawAspect="Content" ObjectID="_1760159127" r:id="rId44"/>
        </w:object>
      </w:r>
    </w:p>
    <w:p w14:paraId="4CD25DD6" w14:textId="77777777" w:rsidR="00751FD0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7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</w:rPr>
        <w:object w:dxaOrig="1359" w:dyaOrig="440" w14:anchorId="22E56B37">
          <v:shape id="_x0000_i1044" type="#_x0000_t75" style="width:68.1pt;height:22.15pt" o:ole="">
            <v:imagedata r:id="rId45" o:title=""/>
          </v:shape>
          <o:OLEObject Type="Embed" ProgID="Equation.DSMT4" ShapeID="_x0000_i1044" DrawAspect="Content" ObjectID="_1760159128" r:id="rId46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1D4B5AA0" w14:textId="0499A57A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18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316DD6" w:rsidRPr="001E391A">
        <w:rPr>
          <w:rFonts w:ascii="Times New Roman" w:hAnsi="Times New Roman" w:cs="Times New Roman"/>
          <w:position w:val="-24"/>
          <w:sz w:val="26"/>
          <w:szCs w:val="26"/>
        </w:rPr>
        <w:object w:dxaOrig="1660" w:dyaOrig="660" w14:anchorId="564EDB8B">
          <v:shape id="_x0000_i1045" type="#_x0000_t75" style="width:83.1pt;height:33.25pt" o:ole="">
            <v:imagedata r:id="rId47" o:title=""/>
          </v:shape>
          <o:OLEObject Type="Embed" ProgID="Equation.DSMT4" ShapeID="_x0000_i1045" DrawAspect="Content" ObjectID="_1760159129" r:id="rId48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30969ADB" w14:textId="77777777" w:rsidR="00751FD0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9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316DD6" w:rsidRPr="001E391A">
        <w:rPr>
          <w:rFonts w:ascii="Times New Roman" w:hAnsi="Times New Roman" w:cs="Times New Roman"/>
          <w:position w:val="-18"/>
          <w:sz w:val="26"/>
          <w:szCs w:val="26"/>
        </w:rPr>
        <w:object w:dxaOrig="1719" w:dyaOrig="480" w14:anchorId="2A49570A">
          <v:shape id="_x0000_i1046" type="#_x0000_t75" style="width:85.85pt;height:23.8pt" o:ole="">
            <v:imagedata r:id="rId49" o:title=""/>
          </v:shape>
          <o:OLEObject Type="Embed" ProgID="Equation.DSMT4" ShapeID="_x0000_i1046" DrawAspect="Content" ObjectID="_1760159130" r:id="rId50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6EE07015" w14:textId="6BEC7D15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20</w:t>
      </w:r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</w:rPr>
        <w:object w:dxaOrig="1060" w:dyaOrig="440" w14:anchorId="5A9CD18E">
          <v:shape id="_x0000_i1047" type="#_x0000_t75" style="width:53.15pt;height:22.15pt" o:ole="">
            <v:imagedata r:id="rId51" o:title=""/>
          </v:shape>
          <o:OLEObject Type="Embed" ProgID="Equation.DSMT4" ShapeID="_x0000_i1047" DrawAspect="Content" ObjectID="_1760159131" r:id="rId52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39CEF5F9" w14:textId="77777777" w:rsidR="00751FD0" w:rsidRDefault="00751FD0" w:rsidP="00751FD0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21/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a/ 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</w:rPr>
        <w:object w:dxaOrig="1480" w:dyaOrig="440" w14:anchorId="4D2013E5">
          <v:shape id="_x0000_i1048" type="#_x0000_t75" style="width:74.2pt;height:22.15pt" o:ole="">
            <v:imagedata r:id="rId53" o:title=""/>
          </v:shape>
          <o:OLEObject Type="Embed" ProgID="Equation.DSMT4" ShapeID="_x0000_i1048" DrawAspect="Content" ObjectID="_1760159132" r:id="rId54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24FD4EE3" w14:textId="088F6C9C" w:rsidR="00316DD6" w:rsidRPr="001E391A" w:rsidRDefault="00751FD0" w:rsidP="00751FD0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22/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b/ 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</w:rPr>
        <w:object w:dxaOrig="1540" w:dyaOrig="440" w14:anchorId="62A813D4">
          <v:shape id="_x0000_i1049" type="#_x0000_t75" style="width:77pt;height:22.15pt" o:ole="">
            <v:imagedata r:id="rId55" o:title=""/>
          </v:shape>
          <o:OLEObject Type="Embed" ProgID="Equation.DSMT4" ShapeID="_x0000_i1049" DrawAspect="Content" ObjectID="_1760159133" r:id="rId56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66E0E61D" w14:textId="77777777" w:rsidR="00751FD0" w:rsidRDefault="00751FD0" w:rsidP="00751FD0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3</w:t>
      </w:r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</w:rPr>
        <w:object w:dxaOrig="1740" w:dyaOrig="440" w14:anchorId="650D8B79">
          <v:shape id="_x0000_i1050" type="#_x0000_t75" style="width:86.95pt;height:22.15pt" o:ole="">
            <v:imagedata r:id="rId57" o:title=""/>
          </v:shape>
          <o:OLEObject Type="Embed" ProgID="Equation.DSMT4" ShapeID="_x0000_i1050" DrawAspect="Content" ObjectID="_1760159134" r:id="rId58"/>
        </w:objec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24C815F6" w14:textId="23C23363" w:rsidR="00316DD6" w:rsidRPr="00751FD0" w:rsidRDefault="00751FD0" w:rsidP="00751FD0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24</w:t>
      </w:r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</w:rPr>
        <w:object w:dxaOrig="2100" w:dyaOrig="440" w14:anchorId="53AC8A88">
          <v:shape id="_x0000_i1051" type="#_x0000_t75" style="width:105.25pt;height:22.15pt" o:ole="">
            <v:imagedata r:id="rId59" o:title=""/>
          </v:shape>
          <o:OLEObject Type="Embed" ProgID="Equation.DSMT4" ShapeID="_x0000_i1051" DrawAspect="Content" ObjectID="_1760159135" r:id="rId60"/>
        </w:object>
      </w:r>
    </w:p>
    <w:p w14:paraId="77841B20" w14:textId="77777777" w:rsidR="00751FD0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5</w:t>
      </w:r>
      <w:proofErr w:type="gramStart"/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="00316DD6" w:rsidRPr="001E391A">
        <w:rPr>
          <w:rFonts w:ascii="Times New Roman" w:hAnsi="Times New Roman" w:cs="Times New Roman"/>
          <w:sz w:val="26"/>
          <w:szCs w:val="26"/>
        </w:rPr>
        <w:t>4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316DD6" w:rsidRPr="001E391A">
        <w:rPr>
          <w:rFonts w:ascii="Times New Roman" w:hAnsi="Times New Roman" w:cs="Times New Roman"/>
          <w:sz w:val="26"/>
          <w:szCs w:val="26"/>
        </w:rPr>
        <w:t>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8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y + 10xy):(2xy) </w:t>
      </w:r>
      <w:r w:rsidR="00316DD6" w:rsidRPr="001E391A">
        <w:rPr>
          <w:rFonts w:ascii="Times New Roman" w:hAnsi="Times New Roman" w:cs="Times New Roman"/>
          <w:sz w:val="26"/>
          <w:szCs w:val="26"/>
        </w:rPr>
        <w:tab/>
      </w:r>
    </w:p>
    <w:p w14:paraId="541B6F30" w14:textId="48CC8A72" w:rsidR="00316DD6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6</w:t>
      </w:r>
      <w:r>
        <w:rPr>
          <w:rFonts w:ascii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(7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316DD6" w:rsidRPr="001E391A">
        <w:rPr>
          <w:rFonts w:ascii="Times New Roman" w:hAnsi="Times New Roman" w:cs="Times New Roman"/>
          <w:sz w:val="26"/>
          <w:szCs w:val="26"/>
        </w:rPr>
        <w:t>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2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y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 xml:space="preserve"> – 5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316DD6" w:rsidRPr="001E391A">
        <w:rPr>
          <w:rFonts w:ascii="Times New Roman" w:hAnsi="Times New Roman" w:cs="Times New Roman"/>
          <w:sz w:val="26"/>
          <w:szCs w:val="26"/>
        </w:rPr>
        <w:t>y</w:t>
      </w:r>
      <w:proofErr w:type="gramStart"/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316DD6" w:rsidRPr="001E391A">
        <w:rPr>
          <w:rFonts w:ascii="Times New Roman" w:hAnsi="Times New Roman" w:cs="Times New Roman"/>
          <w:sz w:val="26"/>
          <w:szCs w:val="26"/>
        </w:rPr>
        <w:t>):(</w:t>
      </w:r>
      <w:proofErr w:type="gramEnd"/>
      <w:r w:rsidR="00316DD6" w:rsidRPr="001E391A">
        <w:rPr>
          <w:rFonts w:ascii="Times New Roman" w:hAnsi="Times New Roman" w:cs="Times New Roman"/>
          <w:sz w:val="26"/>
          <w:szCs w:val="26"/>
        </w:rPr>
        <w:t>3x</w:t>
      </w:r>
      <w:r w:rsidR="00316DD6" w:rsidRPr="001E391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y)</w:t>
      </w:r>
    </w:p>
    <w:p w14:paraId="40AEC3D9" w14:textId="77777777" w:rsidR="00751FD0" w:rsidRDefault="00751FD0" w:rsidP="001E391A">
      <w:pPr>
        <w:spacing w:line="276" w:lineRule="auto"/>
        <w:ind w:left="960" w:right="-354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27</w:t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2560" w:dyaOrig="480" w14:anchorId="7A5991B5">
          <v:shape id="_x0000_i1052" type="#_x0000_t75" style="width:127.95pt;height:23.8pt" o:ole="">
            <v:imagedata r:id="rId61" o:title=""/>
          </v:shape>
          <o:OLEObject Type="Embed" ProgID="Equation.DSMT4" ShapeID="_x0000_i1052" DrawAspect="Content" ObjectID="_1760159136" r:id="rId62"/>
        </w:object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ab/>
      </w:r>
    </w:p>
    <w:p w14:paraId="0910DDDA" w14:textId="67D7A78E" w:rsidR="00316DD6" w:rsidRPr="001E391A" w:rsidRDefault="00751FD0" w:rsidP="001E391A">
      <w:pPr>
        <w:spacing w:line="276" w:lineRule="auto"/>
        <w:ind w:left="960" w:right="-354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28</w:t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2980" w:dyaOrig="380" w14:anchorId="5937B7E6">
          <v:shape id="_x0000_i1053" type="#_x0000_t75" style="width:149pt;height:18.85pt" o:ole="">
            <v:imagedata r:id="rId63" o:title=""/>
          </v:shape>
          <o:OLEObject Type="Embed" ProgID="Equation.DSMT4" ShapeID="_x0000_i1053" DrawAspect="Content" ObjectID="_1760159137" r:id="rId64"/>
        </w:object>
      </w:r>
    </w:p>
    <w:p w14:paraId="189F96DE" w14:textId="77777777" w:rsidR="00751FD0" w:rsidRDefault="00751FD0" w:rsidP="001E391A">
      <w:pPr>
        <w:spacing w:line="276" w:lineRule="auto"/>
        <w:ind w:left="960" w:right="-354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29</w:t>
      </w:r>
      <w:r>
        <w:rPr>
          <w:rFonts w:ascii="Times New Roman" w:hAnsi="Times New Roman" w:cs="Times New Roman"/>
          <w:color w:val="000000"/>
          <w:sz w:val="26"/>
          <w:szCs w:val="26"/>
          <w:lang w:val="vi-VN"/>
        </w:rPr>
        <w:t>/</w:t>
      </w:r>
      <w:r w:rsidR="00316DD6" w:rsidRPr="001E391A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3200" w:dyaOrig="480" w14:anchorId="4996E92A">
          <v:shape id="_x0000_i1054" type="#_x0000_t75" style="width:160.05pt;height:23.8pt" o:ole="">
            <v:imagedata r:id="rId65" o:title=""/>
          </v:shape>
          <o:OLEObject Type="Embed" ProgID="Equation.DSMT4" ShapeID="_x0000_i1054" DrawAspect="Content" ObjectID="_1760159138" r:id="rId66"/>
        </w:object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ab/>
      </w:r>
    </w:p>
    <w:p w14:paraId="082B4FC1" w14:textId="19F03902" w:rsidR="00316DD6" w:rsidRPr="00751FD0" w:rsidRDefault="00751FD0" w:rsidP="00751FD0">
      <w:pPr>
        <w:spacing w:line="276" w:lineRule="auto"/>
        <w:ind w:left="960" w:right="-354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30</w:t>
      </w:r>
      <w:r w:rsidR="00316DD6" w:rsidRPr="001E391A">
        <w:rPr>
          <w:rFonts w:ascii="Times New Roman" w:hAnsi="Times New Roman" w:cs="Times New Roman"/>
          <w:color w:val="000000"/>
          <w:sz w:val="26"/>
          <w:szCs w:val="26"/>
        </w:rPr>
        <w:t xml:space="preserve">/ </w:t>
      </w:r>
      <w:r w:rsidR="00316DD6" w:rsidRPr="001E391A">
        <w:rPr>
          <w:rFonts w:ascii="Times New Roman" w:hAnsi="Times New Roman" w:cs="Times New Roman"/>
          <w:color w:val="000000"/>
          <w:position w:val="-18"/>
          <w:sz w:val="26"/>
          <w:szCs w:val="26"/>
        </w:rPr>
        <w:object w:dxaOrig="3180" w:dyaOrig="480" w14:anchorId="3D7BDEB4">
          <v:shape id="_x0000_i1055" type="#_x0000_t75" style="width:158.95pt;height:23.8pt" o:ole="">
            <v:imagedata r:id="rId67" o:title=""/>
          </v:shape>
          <o:OLEObject Type="Embed" ProgID="Equation.DSMT4" ShapeID="_x0000_i1055" DrawAspect="Content" ObjectID="_1760159139" r:id="rId68"/>
        </w:object>
      </w:r>
    </w:p>
    <w:p w14:paraId="4877A7BB" w14:textId="150FCB20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751FD0">
        <w:rPr>
          <w:rFonts w:ascii="Times New Roman" w:eastAsia="Times New Roman" w:hAnsi="Times New Roman" w:cs="Times New Roman"/>
          <w:b/>
          <w:color w:val="3333FF"/>
          <w:sz w:val="26"/>
          <w:szCs w:val="26"/>
          <w:u w:val="single"/>
        </w:rPr>
        <w:t>Bài</w:t>
      </w:r>
      <w:proofErr w:type="spellEnd"/>
      <w:r w:rsidRPr="00751FD0">
        <w:rPr>
          <w:rFonts w:ascii="Times New Roman" w:eastAsia="Times New Roman" w:hAnsi="Times New Roman" w:cs="Times New Roman"/>
          <w:b/>
          <w:color w:val="3333FF"/>
          <w:sz w:val="26"/>
          <w:szCs w:val="26"/>
          <w:u w:val="single"/>
        </w:rPr>
        <w:t xml:space="preserve"> </w:t>
      </w:r>
      <w:r w:rsidR="00751FD0" w:rsidRPr="00751FD0">
        <w:rPr>
          <w:rFonts w:ascii="Times New Roman" w:eastAsia="Times New Roman" w:hAnsi="Times New Roman" w:cs="Times New Roman"/>
          <w:b/>
          <w:color w:val="3333FF"/>
          <w:sz w:val="26"/>
          <w:szCs w:val="26"/>
          <w:u w:val="single"/>
        </w:rPr>
        <w:t>3</w:t>
      </w:r>
      <w:r w:rsidRPr="00751FD0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.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à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â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1E0060BA" w14:textId="6B043600" w:rsidR="00751FD0" w:rsidRPr="00751FD0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751FD0">
        <w:rPr>
          <w:rFonts w:ascii="Times New Roman" w:hAnsi="Times New Roman" w:cs="Times New Roman"/>
          <w:b/>
          <w:bCs/>
          <w:sz w:val="26"/>
          <w:szCs w:val="26"/>
          <w:lang w:val="fr-FR"/>
        </w:rPr>
        <w:t>ĐẶT</w:t>
      </w:r>
      <w:r w:rsidRPr="00751FD0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NHÂN TỬ CHUNG</w:t>
      </w:r>
    </w:p>
    <w:p w14:paraId="11459DBF" w14:textId="2FC7C5EA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1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20" w:dyaOrig="320" w14:anchorId="42970C25">
          <v:shape id="_x0000_i1056" type="#_x0000_t75" style="width:45.95pt;height:16.05pt" o:ole="">
            <v:imagedata r:id="rId69" o:title=""/>
          </v:shape>
          <o:OLEObject Type="Embed" ProgID="Equation.DSMT4" ShapeID="_x0000_i1056" DrawAspect="Content" ObjectID="_1760159140" r:id="rId70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2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40" w:dyaOrig="360" w14:anchorId="37B9AF99">
          <v:shape id="_x0000_i1057" type="#_x0000_t75" style="width:67pt;height:18.3pt" o:ole="">
            <v:imagedata r:id="rId71" o:title=""/>
          </v:shape>
          <o:OLEObject Type="Embed" ProgID="Equation.DSMT4" ShapeID="_x0000_i1057" DrawAspect="Content" ObjectID="_1760159141" r:id="rId72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36C16F58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3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380" w:dyaOrig="480" w14:anchorId="69925759">
          <v:shape id="_x0000_i1058" type="#_x0000_t75" style="width:119.1pt;height:23.8pt" o:ole="">
            <v:imagedata r:id="rId73" o:title=""/>
          </v:shape>
          <o:OLEObject Type="Embed" ProgID="Equation.DSMT4" ShapeID="_x0000_i1058" DrawAspect="Content" ObjectID="_1760159142" r:id="rId74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4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439" w:dyaOrig="480" w14:anchorId="2E2DD836">
          <v:shape id="_x0000_i1059" type="#_x0000_t75" style="width:121.85pt;height:23.8pt" o:ole="">
            <v:imagedata r:id="rId75" o:title=""/>
          </v:shape>
          <o:OLEObject Type="Embed" ProgID="Equation.DSMT4" ShapeID="_x0000_i1059" DrawAspect="Content" ObjectID="_1760159143" r:id="rId76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35D95D55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5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00" w:dyaOrig="279" w14:anchorId="2FCC5228">
          <v:shape id="_x0000_i1060" type="#_x0000_t75" style="width:44.85pt;height:13.85pt" o:ole="">
            <v:imagedata r:id="rId77" o:title=""/>
          </v:shape>
          <o:OLEObject Type="Embed" ProgID="Equation.DSMT4" ShapeID="_x0000_i1060" DrawAspect="Content" ObjectID="_1760159144" r:id="rId78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6/ </w:t>
      </w:r>
      <w:r w:rsidRPr="001E391A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999" w:dyaOrig="340" w14:anchorId="4C788765">
          <v:shape id="_x0000_i1061" type="#_x0000_t75" style="width:49.85pt;height:17.15pt" o:ole="">
            <v:imagedata r:id="rId79" o:title=""/>
          </v:shape>
          <o:OLEObject Type="Embed" ProgID="Equation.DSMT4" ShapeID="_x0000_i1061" DrawAspect="Content" ObjectID="_1760159145" r:id="rId80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6EDE61F7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7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40" w:dyaOrig="279" w14:anchorId="46EF16BE">
          <v:shape id="_x0000_i1062" type="#_x0000_t75" style="width:1in;height:13.85pt" o:ole="">
            <v:imagedata r:id="rId81" o:title=""/>
          </v:shape>
          <o:OLEObject Type="Embed" ProgID="Equation.DSMT4" ShapeID="_x0000_i1062" DrawAspect="Content" ObjectID="_1760159146" r:id="rId82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8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 w14:anchorId="5D4843D3">
          <v:shape id="_x0000_i1063" type="#_x0000_t75" style="width:84.75pt;height:13.85pt" o:ole="">
            <v:imagedata r:id="rId83" o:title=""/>
          </v:shape>
          <o:OLEObject Type="Embed" ProgID="Equation.DSMT4" ShapeID="_x0000_i1063" DrawAspect="Content" ObjectID="_1760159147" r:id="rId84"/>
        </w:object>
      </w:r>
    </w:p>
    <w:p w14:paraId="646123A2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9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60" w:dyaOrig="360" w14:anchorId="385ED676">
          <v:shape id="_x0000_i1064" type="#_x0000_t75" style="width:98.05pt;height:18.3pt" o:ole="">
            <v:imagedata r:id="rId85" o:title=""/>
          </v:shape>
          <o:OLEObject Type="Embed" ProgID="Equation.DSMT4" ShapeID="_x0000_i1064" DrawAspect="Content" ObjectID="_1760159148" r:id="rId86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>10/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00" w:dyaOrig="279" w14:anchorId="29563A6B">
          <v:shape id="_x0000_i1065" type="#_x0000_t75" style="width:69.8pt;height:13.85pt" o:ole="">
            <v:imagedata r:id="rId87" o:title=""/>
          </v:shape>
          <o:OLEObject Type="Embed" ProgID="Equation.DSMT4" ShapeID="_x0000_i1065" DrawAspect="Content" ObjectID="_1760159149" r:id="rId88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7DA0F50F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11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260" w:dyaOrig="400" w14:anchorId="6C0BF4A2">
          <v:shape id="_x0000_i1066" type="#_x0000_t75" style="width:113pt;height:19.95pt" o:ole="">
            <v:imagedata r:id="rId89" o:title=""/>
          </v:shape>
          <o:OLEObject Type="Embed" ProgID="Equation.DSMT4" ShapeID="_x0000_i1066" DrawAspect="Content" ObjectID="_1760159150" r:id="rId90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12/ </w:t>
      </w:r>
      <w:r w:rsidRPr="001E391A">
        <w:rPr>
          <w:rFonts w:ascii="Times New Roman" w:hAnsi="Times New Roman" w:cs="Times New Roman"/>
          <w:position w:val="-18"/>
          <w:sz w:val="26"/>
          <w:szCs w:val="26"/>
        </w:rPr>
        <w:object w:dxaOrig="2460" w:dyaOrig="480" w14:anchorId="21B4DBEC">
          <v:shape id="_x0000_i1067" type="#_x0000_t75" style="width:122.95pt;height:23.8pt" o:ole="">
            <v:imagedata r:id="rId91" o:title=""/>
          </v:shape>
          <o:OLEObject Type="Embed" ProgID="Equation.DSMT4" ShapeID="_x0000_i1067" DrawAspect="Content" ObjectID="_1760159151" r:id="rId92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22E64047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13/ </w:t>
      </w:r>
      <w:r w:rsidRPr="001E391A">
        <w:rPr>
          <w:rFonts w:ascii="Times New Roman" w:hAnsi="Times New Roman" w:cs="Times New Roman"/>
          <w:position w:val="-18"/>
          <w:sz w:val="26"/>
          <w:szCs w:val="26"/>
        </w:rPr>
        <w:object w:dxaOrig="2700" w:dyaOrig="480" w14:anchorId="3265A3F5">
          <v:shape id="_x0000_i1068" type="#_x0000_t75" style="width:135.15pt;height:23.8pt" o:ole="">
            <v:imagedata r:id="rId93" o:title=""/>
          </v:shape>
          <o:OLEObject Type="Embed" ProgID="Equation.DSMT4" ShapeID="_x0000_i1068" DrawAspect="Content" ObjectID="_1760159152" r:id="rId94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14/ </w:t>
      </w:r>
      <w:r w:rsidRPr="001E391A">
        <w:rPr>
          <w:rFonts w:ascii="Times New Roman" w:hAnsi="Times New Roman" w:cs="Times New Roman"/>
          <w:position w:val="-18"/>
          <w:sz w:val="26"/>
          <w:szCs w:val="26"/>
        </w:rPr>
        <w:object w:dxaOrig="2480" w:dyaOrig="480" w14:anchorId="004FC2D4">
          <v:shape id="_x0000_i1069" type="#_x0000_t75" style="width:124.05pt;height:23.8pt" o:ole="">
            <v:imagedata r:id="rId95" o:title=""/>
          </v:shape>
          <o:OLEObject Type="Embed" ProgID="Equation.DSMT4" ShapeID="_x0000_i1069" DrawAspect="Content" ObjectID="_1760159153" r:id="rId96"/>
        </w:object>
      </w:r>
    </w:p>
    <w:p w14:paraId="763CB922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15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120" w:dyaOrig="480" w14:anchorId="0EF1E3CF">
          <v:shape id="_x0000_i1070" type="#_x0000_t75" style="width:156.2pt;height:23.8pt" o:ole="">
            <v:imagedata r:id="rId97" o:title=""/>
          </v:shape>
          <o:OLEObject Type="Embed" ProgID="Equation.DSMT4" ShapeID="_x0000_i1070" DrawAspect="Content" ObjectID="_1760159154" r:id="rId98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16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160" w:dyaOrig="480" w14:anchorId="70BD36CB">
          <v:shape id="_x0000_i1071" type="#_x0000_t75" style="width:108pt;height:23.8pt" o:ole="">
            <v:imagedata r:id="rId99" o:title=""/>
          </v:shape>
          <o:OLEObject Type="Embed" ProgID="Equation.DSMT4" ShapeID="_x0000_i1071" DrawAspect="Content" ObjectID="_1760159155" r:id="rId100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12974949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17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180" w:dyaOrig="480" w14:anchorId="25EBF39A">
          <v:shape id="_x0000_i1072" type="#_x0000_t75" style="width:109.1pt;height:23.8pt" o:ole="">
            <v:imagedata r:id="rId101" o:title=""/>
          </v:shape>
          <o:OLEObject Type="Embed" ProgID="Equation.DSMT4" ShapeID="_x0000_i1072" DrawAspect="Content" ObjectID="_1760159156" r:id="rId102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18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340" w:dyaOrig="480" w14:anchorId="67ED2F8A">
          <v:shape id="_x0000_i1073" type="#_x0000_t75" style="width:116.85pt;height:23.8pt" o:ole="">
            <v:imagedata r:id="rId103" o:title=""/>
          </v:shape>
          <o:OLEObject Type="Embed" ProgID="Equation.DSMT4" ShapeID="_x0000_i1073" DrawAspect="Content" ObjectID="_1760159157" r:id="rId104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47845373" w14:textId="272E36F0" w:rsidR="00751FD0" w:rsidRPr="00751FD0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51FD0">
        <w:rPr>
          <w:rFonts w:ascii="Times New Roman" w:hAnsi="Times New Roman" w:cs="Times New Roman"/>
          <w:b/>
          <w:sz w:val="26"/>
          <w:szCs w:val="26"/>
        </w:rPr>
        <w:t>HẰNG</w:t>
      </w:r>
      <w:r w:rsidRPr="00751FD0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ẲNG THỨC</w:t>
      </w:r>
    </w:p>
    <w:p w14:paraId="30F90A50" w14:textId="1B9894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E391A">
        <w:rPr>
          <w:rFonts w:ascii="Times New Roman" w:hAnsi="Times New Roman" w:cs="Times New Roman"/>
          <w:bCs/>
          <w:sz w:val="26"/>
          <w:szCs w:val="26"/>
        </w:rPr>
        <w:t xml:space="preserve">1/ </w:t>
      </w:r>
      <w:r w:rsidRPr="001E391A">
        <w:rPr>
          <w:rFonts w:ascii="Times New Roman" w:hAnsi="Times New Roman" w:cs="Times New Roman"/>
          <w:bCs/>
          <w:position w:val="-4"/>
          <w:sz w:val="26"/>
          <w:szCs w:val="26"/>
        </w:rPr>
        <w:object w:dxaOrig="900" w:dyaOrig="320" w14:anchorId="73FB221A">
          <v:shape id="_x0000_i1074" type="#_x0000_t75" style="width:44.85pt;height:16.05pt" o:ole="">
            <v:imagedata r:id="rId105" o:title=""/>
          </v:shape>
          <o:OLEObject Type="Embed" ProgID="Equation.DSMT4" ShapeID="_x0000_i1074" DrawAspect="Content" ObjectID="_1760159158" r:id="rId106"/>
        </w:object>
      </w:r>
      <w:r w:rsidRPr="001E391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  <w:t xml:space="preserve">2/ </w:t>
      </w:r>
      <w:r w:rsidRPr="001E391A">
        <w:rPr>
          <w:rFonts w:ascii="Times New Roman" w:hAnsi="Times New Roman" w:cs="Times New Roman"/>
          <w:bCs/>
          <w:position w:val="-4"/>
          <w:sz w:val="26"/>
          <w:szCs w:val="26"/>
        </w:rPr>
        <w:object w:dxaOrig="900" w:dyaOrig="320" w14:anchorId="04584499">
          <v:shape id="_x0000_i1075" type="#_x0000_t75" style="width:44.85pt;height:16.05pt" o:ole="">
            <v:imagedata r:id="rId107" o:title=""/>
          </v:shape>
          <o:OLEObject Type="Embed" ProgID="Equation.DSMT4" ShapeID="_x0000_i1075" DrawAspect="Content" ObjectID="_1760159159" r:id="rId108"/>
        </w:object>
      </w:r>
      <w:r w:rsidRPr="001E391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  <w:t>3/</w:t>
      </w:r>
      <w:r w:rsidRPr="001E391A">
        <w:rPr>
          <w:rFonts w:ascii="Times New Roman" w:hAnsi="Times New Roman" w:cs="Times New Roman"/>
          <w:bCs/>
          <w:position w:val="-4"/>
          <w:sz w:val="26"/>
          <w:szCs w:val="26"/>
        </w:rPr>
        <w:object w:dxaOrig="1140" w:dyaOrig="320" w14:anchorId="494C4C84">
          <v:shape id="_x0000_i1076" type="#_x0000_t75" style="width:57.05pt;height:16.05pt" o:ole="">
            <v:imagedata r:id="rId109" o:title=""/>
          </v:shape>
          <o:OLEObject Type="Embed" ProgID="Equation.DSMT4" ShapeID="_x0000_i1076" DrawAspect="Content" ObjectID="_1760159160" r:id="rId110"/>
        </w:object>
      </w:r>
      <w:r w:rsidRPr="001E391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</w:p>
    <w:p w14:paraId="5D0D71C8" w14:textId="32FE55C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bCs/>
          <w:sz w:val="26"/>
          <w:szCs w:val="26"/>
        </w:rPr>
        <w:t xml:space="preserve">4/ </w:t>
      </w:r>
      <w:r w:rsidRPr="001E391A">
        <w:rPr>
          <w:rFonts w:ascii="Times New Roman" w:hAnsi="Times New Roman" w:cs="Times New Roman"/>
          <w:bCs/>
          <w:position w:val="-4"/>
          <w:sz w:val="26"/>
          <w:szCs w:val="26"/>
        </w:rPr>
        <w:object w:dxaOrig="900" w:dyaOrig="320" w14:anchorId="0F2040DE">
          <v:shape id="_x0000_i1077" type="#_x0000_t75" style="width:44.85pt;height:16.05pt" o:ole="">
            <v:imagedata r:id="rId111" o:title=""/>
          </v:shape>
          <o:OLEObject Type="Embed" ProgID="Equation.DSMT4" ShapeID="_x0000_i1077" DrawAspect="Content" ObjectID="_1760159161" r:id="rId112"/>
        </w:object>
      </w:r>
      <w:r w:rsidRPr="001E391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bCs/>
          <w:sz w:val="26"/>
          <w:szCs w:val="26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5/ 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280" w:dyaOrig="520" w14:anchorId="6365411D">
          <v:shape id="_x0000_i1078" type="#_x0000_t75" style="width:64.25pt;height:26.05pt" o:ole="">
            <v:imagedata r:id="rId113" o:title=""/>
          </v:shape>
          <o:OLEObject Type="Embed" ProgID="Equation.DSMT4" ShapeID="_x0000_i1078" DrawAspect="Content" ObjectID="_1760159162" r:id="rId114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6/ 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680" w:dyaOrig="520" w14:anchorId="3E7FE5C7">
          <v:shape id="_x0000_i1079" type="#_x0000_t75" style="width:84.2pt;height:26.05pt" o:ole="">
            <v:imagedata r:id="rId115" o:title=""/>
          </v:shape>
          <o:OLEObject Type="Embed" ProgID="Equation.DSMT4" ShapeID="_x0000_i1079" DrawAspect="Content" ObjectID="_1760159163" r:id="rId116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67D2F3E0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7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pt-BR"/>
        </w:rPr>
        <w:object w:dxaOrig="1939" w:dyaOrig="560" w14:anchorId="4B9EE0E1">
          <v:shape id="_x0000_i1080" type="#_x0000_t75" style="width:96.9pt;height:28.25pt" o:ole="">
            <v:imagedata r:id="rId117" o:title=""/>
          </v:shape>
          <o:OLEObject Type="Embed" ProgID="Equation.DSMT4" ShapeID="_x0000_i1080" DrawAspect="Content" ObjectID="_1760159164" r:id="rId118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8/ 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2280" w:dyaOrig="520" w14:anchorId="2925EC8F">
          <v:shape id="_x0000_i1081" type="#_x0000_t75" style="width:114.1pt;height:26.05pt" o:ole="">
            <v:imagedata r:id="rId119" o:title=""/>
          </v:shape>
          <o:OLEObject Type="Embed" ProgID="Equation.DSMT4" ShapeID="_x0000_i1081" DrawAspect="Content" ObjectID="_1760159165" r:id="rId120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9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480" w:dyaOrig="340" w14:anchorId="2EF0F51B">
          <v:shape id="_x0000_i1082" type="#_x0000_t75" style="width:74.2pt;height:17.15pt" o:ole="">
            <v:imagedata r:id="rId121" o:title=""/>
          </v:shape>
          <o:OLEObject Type="Embed" ProgID="Equation.DSMT4" ShapeID="_x0000_i1082" DrawAspect="Content" ObjectID="_1760159166" r:id="rId122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22E2B9A2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10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380" w:dyaOrig="340" w14:anchorId="6CF7C766">
          <v:shape id="_x0000_i1083" type="#_x0000_t75" style="width:69.25pt;height:17.15pt" o:ole="">
            <v:imagedata r:id="rId123" o:title=""/>
          </v:shape>
          <o:OLEObject Type="Embed" ProgID="Equation.DSMT4" ShapeID="_x0000_i1083" DrawAspect="Content" ObjectID="_1760159167" r:id="rId124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11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820" w:dyaOrig="380" w14:anchorId="78A995E7">
          <v:shape id="_x0000_i1084" type="#_x0000_t75" style="width:90.85pt;height:18.85pt" o:ole="">
            <v:imagedata r:id="rId125" o:title=""/>
          </v:shape>
          <o:OLEObject Type="Embed" ProgID="Equation.DSMT4" ShapeID="_x0000_i1084" DrawAspect="Content" ObjectID="_1760159168" r:id="rId126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12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19" w:dyaOrig="340" w14:anchorId="1CE8B6E1">
          <v:shape id="_x0000_i1085" type="#_x0000_t75" style="width:85.85pt;height:17.15pt" o:ole="">
            <v:imagedata r:id="rId127" o:title=""/>
          </v:shape>
          <o:OLEObject Type="Embed" ProgID="Equation.DSMT4" ShapeID="_x0000_i1085" DrawAspect="Content" ObjectID="_1760159169" r:id="rId128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6EF84CD9" w14:textId="622D7CCC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13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820" w:dyaOrig="380" w14:anchorId="26BCA83C">
          <v:shape id="_x0000_i1086" type="#_x0000_t75" style="width:90.85pt;height:18.85pt" o:ole="">
            <v:imagedata r:id="rId129" o:title=""/>
          </v:shape>
          <o:OLEObject Type="Embed" ProgID="Equation.DSMT4" ShapeID="_x0000_i1086" DrawAspect="Content" ObjectID="_1760159170" r:id="rId130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14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939" w:dyaOrig="380" w14:anchorId="2E8EDF1D">
          <v:shape id="_x0000_i1087" type="#_x0000_t75" style="width:96.9pt;height:18.85pt" o:ole="">
            <v:imagedata r:id="rId131" o:title=""/>
          </v:shape>
          <o:OLEObject Type="Embed" ProgID="Equation.DSMT4" ShapeID="_x0000_i1087" DrawAspect="Content" ObjectID="_1760159171" r:id="rId132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>15/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800" w:dyaOrig="380" w14:anchorId="3A1222CB">
          <v:shape id="_x0000_i1088" type="#_x0000_t75" style="width:90.3pt;height:18.85pt" o:ole="">
            <v:imagedata r:id="rId133" o:title=""/>
          </v:shape>
          <o:OLEObject Type="Embed" ProgID="Equation.DSMT4" ShapeID="_x0000_i1088" DrawAspect="Content" ObjectID="_1760159172" r:id="rId134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46A9083C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16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900" w:dyaOrig="380" w14:anchorId="64CD959E">
          <v:shape id="_x0000_i1089" type="#_x0000_t75" style="width:95.25pt;height:18.85pt" o:ole="">
            <v:imagedata r:id="rId135" o:title=""/>
          </v:shape>
          <o:OLEObject Type="Embed" ProgID="Equation.DSMT4" ShapeID="_x0000_i1089" DrawAspect="Content" ObjectID="_1760159173" r:id="rId136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17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060" w:dyaOrig="380" w14:anchorId="3DF1C05D">
          <v:shape id="_x0000_i1090" type="#_x0000_t75" style="width:53.15pt;height:18.85pt" o:ole="">
            <v:imagedata r:id="rId137" o:title=""/>
          </v:shape>
          <o:OLEObject Type="Embed" ProgID="Equation.DSMT4" ShapeID="_x0000_i1090" DrawAspect="Content" ObjectID="_1760159174" r:id="rId138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18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940" w:dyaOrig="380" w14:anchorId="7E6D9430">
          <v:shape id="_x0000_i1091" type="#_x0000_t75" style="width:47.1pt;height:18.85pt" o:ole="">
            <v:imagedata r:id="rId139" o:title=""/>
          </v:shape>
          <o:OLEObject Type="Embed" ProgID="Equation.DSMT4" ShapeID="_x0000_i1091" DrawAspect="Content" ObjectID="_1760159175" r:id="rId140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5DADB2BF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19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260" w:dyaOrig="380" w14:anchorId="4CDADE90">
          <v:shape id="_x0000_i1092" type="#_x0000_t75" style="width:63.15pt;height:18.85pt" o:ole="">
            <v:imagedata r:id="rId141" o:title=""/>
          </v:shape>
          <o:OLEObject Type="Embed" ProgID="Equation.DSMT4" ShapeID="_x0000_i1092" DrawAspect="Content" ObjectID="_1760159176" r:id="rId142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20/ </w:t>
      </w:r>
      <w:r w:rsidRPr="001E391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020" w:dyaOrig="340" w14:anchorId="03990E29">
          <v:shape id="_x0000_i1093" type="#_x0000_t75" style="width:50.95pt;height:17.15pt" o:ole="">
            <v:imagedata r:id="rId143" o:title=""/>
          </v:shape>
          <o:OLEObject Type="Embed" ProgID="Equation.DSMT4" ShapeID="_x0000_i1093" DrawAspect="Content" ObjectID="_1760159177" r:id="rId144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ab/>
        <w:t xml:space="preserve">21/ 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700" w:dyaOrig="520" w14:anchorId="21C0F830">
          <v:shape id="_x0000_i1094" type="#_x0000_t75" style="width:84.75pt;height:26.05pt" o:ole="">
            <v:imagedata r:id="rId145" o:title=""/>
          </v:shape>
          <o:OLEObject Type="Embed" ProgID="Equation.DSMT4" ShapeID="_x0000_i1094" DrawAspect="Content" ObjectID="_1760159178" r:id="rId146"/>
        </w:objec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6BAF3821" w14:textId="6F7314B8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E391A">
        <w:rPr>
          <w:rFonts w:ascii="Times New Roman" w:hAnsi="Times New Roman" w:cs="Times New Roman"/>
          <w:sz w:val="26"/>
          <w:szCs w:val="26"/>
          <w:lang w:val="pt-BR"/>
        </w:rPr>
        <w:lastRenderedPageBreak/>
        <w:t>22/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2280" w:dyaOrig="520" w14:anchorId="02FE133F">
          <v:shape id="_x0000_i1095" type="#_x0000_t75" style="width:114.1pt;height:26.05pt" o:ole="">
            <v:imagedata r:id="rId147" o:title=""/>
          </v:shape>
          <o:OLEObject Type="Embed" ProgID="Equation.DSMT4" ShapeID="_x0000_i1095" DrawAspect="Content" ObjectID="_1760159179" r:id="rId148"/>
        </w:object>
      </w:r>
      <w:r w:rsidR="00751FD0">
        <w:rPr>
          <w:rFonts w:ascii="Times New Roman" w:hAnsi="Times New Roman" w:cs="Times New Roman"/>
          <w:sz w:val="26"/>
          <w:szCs w:val="26"/>
          <w:lang w:val="vi-VN"/>
        </w:rPr>
        <w:t xml:space="preserve">;    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>23/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700" w:dyaOrig="520" w14:anchorId="68350823">
          <v:shape id="_x0000_i1096" type="#_x0000_t75" style="width:84.75pt;height:26.05pt" o:ole="">
            <v:imagedata r:id="rId149" o:title=""/>
          </v:shape>
          <o:OLEObject Type="Embed" ProgID="Equation.DSMT4" ShapeID="_x0000_i1096" DrawAspect="Content" ObjectID="_1760159180" r:id="rId150"/>
        </w:object>
      </w:r>
      <w:r w:rsidR="00751FD0">
        <w:rPr>
          <w:rFonts w:ascii="Times New Roman" w:hAnsi="Times New Roman" w:cs="Times New Roman"/>
          <w:sz w:val="26"/>
          <w:szCs w:val="26"/>
          <w:lang w:val="vi-VN"/>
        </w:rPr>
        <w:t xml:space="preserve">;        </w:t>
      </w:r>
      <w:r w:rsidRPr="001E391A">
        <w:rPr>
          <w:rFonts w:ascii="Times New Roman" w:hAnsi="Times New Roman" w:cs="Times New Roman"/>
          <w:sz w:val="26"/>
          <w:szCs w:val="26"/>
          <w:lang w:val="pt-BR"/>
        </w:rPr>
        <w:t xml:space="preserve">24/ </w:t>
      </w:r>
      <w:r w:rsidRPr="001E391A">
        <w:rPr>
          <w:rFonts w:ascii="Times New Roman" w:hAnsi="Times New Roman" w:cs="Times New Roman"/>
          <w:position w:val="-18"/>
          <w:sz w:val="26"/>
          <w:szCs w:val="26"/>
          <w:lang w:val="pt-BR"/>
        </w:rPr>
        <w:object w:dxaOrig="2580" w:dyaOrig="560" w14:anchorId="55862605">
          <v:shape id="_x0000_i1097" type="#_x0000_t75" style="width:129.05pt;height:28.25pt" o:ole="">
            <v:imagedata r:id="rId151" o:title=""/>
          </v:shape>
          <o:OLEObject Type="Embed" ProgID="Equation.DSMT4" ShapeID="_x0000_i1097" DrawAspect="Content" ObjectID="_1760159181" r:id="rId152"/>
        </w:object>
      </w:r>
    </w:p>
    <w:p w14:paraId="3C0935A9" w14:textId="77777777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25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60" w:dyaOrig="380" w14:anchorId="166D6F9A">
          <v:shape id="_x0000_i1098" type="#_x0000_t75" style="width:53.15pt;height:18.85pt" o:ole="">
            <v:imagedata r:id="rId153" o:title=""/>
          </v:shape>
          <o:OLEObject Type="Embed" ProgID="Equation.DSMT4" ShapeID="_x0000_i1098" DrawAspect="Content" ObjectID="_1760159182" r:id="rId154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26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120" w:dyaOrig="380" w14:anchorId="7F5F1BFE">
          <v:shape id="_x0000_i1099" type="#_x0000_t75" style="width:55.95pt;height:18.85pt" o:ole="">
            <v:imagedata r:id="rId155" o:title=""/>
          </v:shape>
          <o:OLEObject Type="Embed" ProgID="Equation.DSMT4" ShapeID="_x0000_i1099" DrawAspect="Content" ObjectID="_1760159183" r:id="rId156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27/ </w:t>
      </w:r>
      <w:r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80" w14:anchorId="7EC1D030">
          <v:shape id="_x0000_i1100" type="#_x0000_t75" style="width:79.75pt;height:18.85pt" o:ole="">
            <v:imagedata r:id="rId157" o:title=""/>
          </v:shape>
          <o:OLEObject Type="Embed" ProgID="Equation.DSMT4" ShapeID="_x0000_i1100" DrawAspect="Content" ObjectID="_1760159184" r:id="rId158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485C6EFC" w14:textId="51943879" w:rsidR="00316DD6" w:rsidRPr="001E391A" w:rsidRDefault="00316DD6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28/ </w:t>
      </w:r>
      <w:r w:rsidRPr="001E391A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060" w:dyaOrig="320" w14:anchorId="6C5CB772">
          <v:shape id="_x0000_i1101" type="#_x0000_t75" style="width:53.15pt;height:16.05pt" o:ole="">
            <v:imagedata r:id="rId159" o:title=""/>
          </v:shape>
          <o:OLEObject Type="Embed" ProgID="Equation.DSMT4" ShapeID="_x0000_i1101" DrawAspect="Content" ObjectID="_1760159185" r:id="rId160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751FD0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29/ 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1719" w:dyaOrig="520" w14:anchorId="3BF693EA">
          <v:shape id="_x0000_i1102" type="#_x0000_t75" style="width:85.85pt;height:26.05pt" o:ole="">
            <v:imagedata r:id="rId161" o:title=""/>
          </v:shape>
          <o:OLEObject Type="Embed" ProgID="Equation.DSMT4" ShapeID="_x0000_i1102" DrawAspect="Content" ObjectID="_1760159186" r:id="rId162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51FD0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ab/>
        <w:t xml:space="preserve">30/ </w:t>
      </w:r>
      <w:r w:rsidRPr="001E391A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2200" w:dyaOrig="520" w14:anchorId="7D954974">
          <v:shape id="_x0000_i1103" type="#_x0000_t75" style="width:110.2pt;height:26.05pt" o:ole="">
            <v:imagedata r:id="rId163" o:title=""/>
          </v:shape>
          <o:OLEObject Type="Embed" ProgID="Equation.DSMT4" ShapeID="_x0000_i1103" DrawAspect="Content" ObjectID="_1760159187" r:id="rId164"/>
        </w:object>
      </w:r>
      <w:r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336EF418" w14:textId="3DF887D7" w:rsidR="00316DD6" w:rsidRPr="001E391A" w:rsidRDefault="00751FD0" w:rsidP="001E391A">
      <w:pPr>
        <w:spacing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31/ 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2380" w:dyaOrig="520" w14:anchorId="632FD1FD">
          <v:shape id="_x0000_i1104" type="#_x0000_t75" style="width:119.1pt;height:26.05pt" o:ole="">
            <v:imagedata r:id="rId165" o:title=""/>
          </v:shape>
          <o:OLEObject Type="Embed" ProgID="Equation.DSMT4" ShapeID="_x0000_i1104" DrawAspect="Content" ObjectID="_1760159188" r:id="rId166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  <w:lang w:val="vi-VN"/>
        </w:rPr>
        <w:t xml:space="preserve">;  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>32</w:t>
      </w:r>
      <w:proofErr w:type="gramEnd"/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1520" w:dyaOrig="520" w14:anchorId="3C97B1A6">
          <v:shape id="_x0000_i1105" type="#_x0000_t75" style="width:75.9pt;height:26.05pt" o:ole="">
            <v:imagedata r:id="rId167" o:title=""/>
          </v:shape>
          <o:OLEObject Type="Embed" ProgID="Equation.DSMT4" ShapeID="_x0000_i1105" DrawAspect="Content" ObjectID="_1760159189" r:id="rId168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33/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0" w:dyaOrig="340" w14:anchorId="228705DF">
          <v:shape id="_x0000_i1106" type="#_x0000_t75" style="width:100.25pt;height:17.15pt" o:ole="">
            <v:imagedata r:id="rId169" o:title=""/>
          </v:shape>
          <o:OLEObject Type="Embed" ProgID="Equation.DSMT4" ShapeID="_x0000_i1106" DrawAspect="Content" ObjectID="_1760159190" r:id="rId170"/>
        </w:object>
      </w:r>
    </w:p>
    <w:p w14:paraId="06B84F0A" w14:textId="68EB464D" w:rsidR="00751FD0" w:rsidRPr="00751FD0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751FD0">
        <w:rPr>
          <w:rFonts w:ascii="Times New Roman" w:hAnsi="Times New Roman" w:cs="Times New Roman"/>
          <w:b/>
          <w:bCs/>
          <w:sz w:val="26"/>
          <w:szCs w:val="26"/>
          <w:lang w:val="vi-VN"/>
        </w:rPr>
        <w:t>NHÓM HẠNG TỬ</w:t>
      </w:r>
    </w:p>
    <w:p w14:paraId="10450706" w14:textId="18B0234A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316DD6" w:rsidRPr="001E391A">
        <w:rPr>
          <w:rFonts w:ascii="Times New Roman" w:hAnsi="Times New Roman" w:cs="Times New Roman"/>
          <w:sz w:val="26"/>
          <w:szCs w:val="26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40" w:dyaOrig="340" w14:anchorId="1681B45F">
          <v:shape id="_x0000_i1107" type="#_x0000_t75" style="width:91.95pt;height:17.15pt" o:ole="">
            <v:imagedata r:id="rId171" o:title=""/>
          </v:shape>
          <o:OLEObject Type="Embed" ProgID="Equation.DSMT4" ShapeID="_x0000_i1107" DrawAspect="Content" ObjectID="_1760159191" r:id="rId172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316DD6" w:rsidRPr="001E391A">
        <w:rPr>
          <w:rFonts w:ascii="Times New Roman" w:hAnsi="Times New Roman" w:cs="Times New Roman"/>
          <w:sz w:val="26"/>
          <w:szCs w:val="26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800" w:dyaOrig="380" w14:anchorId="08F16EE4">
          <v:shape id="_x0000_i1108" type="#_x0000_t75" style="width:90.3pt;height:18.85pt" o:ole="">
            <v:imagedata r:id="rId173" o:title=""/>
          </v:shape>
          <o:OLEObject Type="Embed" ProgID="Equation.DSMT4" ShapeID="_x0000_i1108" DrawAspect="Content" ObjectID="_1760159192" r:id="rId174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3</w:t>
      </w:r>
      <w:r w:rsidR="00316DD6" w:rsidRPr="001E391A">
        <w:rPr>
          <w:rFonts w:ascii="Times New Roman" w:hAnsi="Times New Roman" w:cs="Times New Roman"/>
          <w:sz w:val="26"/>
          <w:szCs w:val="26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960" w:dyaOrig="320" w14:anchorId="3137D428">
          <v:shape id="_x0000_i1109" type="#_x0000_t75" style="width:98.05pt;height:16.05pt" o:ole="">
            <v:imagedata r:id="rId175" o:title=""/>
          </v:shape>
          <o:OLEObject Type="Embed" ProgID="Equation.DSMT4" ShapeID="_x0000_i1109" DrawAspect="Content" ObjectID="_1760159193" r:id="rId176"/>
        </w:object>
      </w:r>
    </w:p>
    <w:p w14:paraId="68AB9864" w14:textId="3B898D23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4</w:t>
      </w:r>
      <w:r w:rsidR="00316DD6" w:rsidRPr="001E391A">
        <w:rPr>
          <w:rFonts w:ascii="Times New Roman" w:hAnsi="Times New Roman" w:cs="Times New Roman"/>
          <w:sz w:val="26"/>
          <w:szCs w:val="26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60" w:dyaOrig="340" w14:anchorId="45D2C644">
          <v:shape id="_x0000_i1110" type="#_x0000_t75" style="width:93.05pt;height:17.15pt" o:ole="">
            <v:imagedata r:id="rId177" o:title=""/>
          </v:shape>
          <o:OLEObject Type="Embed" ProgID="Equation.DSMT4" ShapeID="_x0000_i1110" DrawAspect="Content" ObjectID="_1760159194" r:id="rId178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5</w:t>
      </w:r>
      <w:r w:rsidR="00316DD6" w:rsidRPr="001E391A">
        <w:rPr>
          <w:rFonts w:ascii="Times New Roman" w:hAnsi="Times New Roman" w:cs="Times New Roman"/>
          <w:sz w:val="26"/>
          <w:szCs w:val="26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660" w:dyaOrig="340" w14:anchorId="420D0056">
          <v:shape id="_x0000_i1111" type="#_x0000_t75" style="width:83.1pt;height:17.15pt" o:ole="">
            <v:imagedata r:id="rId179" o:title=""/>
          </v:shape>
          <o:OLEObject Type="Embed" ProgID="Equation.DSMT4" ShapeID="_x0000_i1111" DrawAspect="Content" ObjectID="_1760159195" r:id="rId180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6</w:t>
      </w:r>
      <w:r w:rsidR="00316DD6" w:rsidRPr="001E391A">
        <w:rPr>
          <w:rFonts w:ascii="Times New Roman" w:hAnsi="Times New Roman" w:cs="Times New Roman"/>
          <w:sz w:val="26"/>
          <w:szCs w:val="26"/>
        </w:rPr>
        <w:t>/</w:t>
      </w:r>
      <w:r w:rsidR="00316DD6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20" w:dyaOrig="340" w14:anchorId="07D2B0B9">
          <v:shape id="_x0000_i1112" type="#_x0000_t75" style="width:100.8pt;height:17.15pt" o:ole="">
            <v:imagedata r:id="rId181" o:title=""/>
          </v:shape>
          <o:OLEObject Type="Embed" ProgID="Equation.DSMT4" ShapeID="_x0000_i1112" DrawAspect="Content" ObjectID="_1760159196" r:id="rId182"/>
        </w:object>
      </w:r>
    </w:p>
    <w:p w14:paraId="600269F5" w14:textId="140B9B45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7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80" w:dyaOrig="400" w14:anchorId="38D255A4">
          <v:shape id="_x0000_i1113" type="#_x0000_t75" style="width:119.1pt;height:19.95pt" o:ole="">
            <v:imagedata r:id="rId183" o:title=""/>
          </v:shape>
          <o:OLEObject Type="Embed" ProgID="Equation.DSMT4" ShapeID="_x0000_i1113" DrawAspect="Content" ObjectID="_1760159197" r:id="rId1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>
        <w:rPr>
          <w:rFonts w:ascii="Times New Roman" w:hAnsi="Times New Roman" w:cs="Times New Roman"/>
          <w:sz w:val="26"/>
          <w:szCs w:val="26"/>
          <w:lang w:val="fr-FR"/>
        </w:rPr>
        <w:t>8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659" w:dyaOrig="400" w14:anchorId="782C4366">
          <v:shape id="_x0000_i1114" type="#_x0000_t75" style="width:132.9pt;height:19.95pt" o:ole="">
            <v:imagedata r:id="rId185" o:title=""/>
          </v:shape>
          <o:OLEObject Type="Embed" ProgID="Equation.DSMT4" ShapeID="_x0000_i1114" DrawAspect="Content" ObjectID="_1760159198" r:id="rId186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</w:p>
    <w:p w14:paraId="57A7CF9E" w14:textId="1B1D5A2C" w:rsidR="00316DD6" w:rsidRPr="001E391A" w:rsidRDefault="00751FD0" w:rsidP="00751FD0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</w:t>
      </w:r>
      <w:r>
        <w:rPr>
          <w:rFonts w:ascii="Times New Roman" w:hAnsi="Times New Roman" w:cs="Times New Roman"/>
          <w:sz w:val="26"/>
          <w:szCs w:val="26"/>
          <w:lang w:val="fr-FR"/>
        </w:rPr>
        <w:t>9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00" w:dyaOrig="400" w14:anchorId="5522A38E">
          <v:shape id="_x0000_i1115" type="#_x0000_t75" style="width:100.25pt;height:19.95pt" o:ole="">
            <v:imagedata r:id="rId187" o:title=""/>
          </v:shape>
          <o:OLEObject Type="Embed" ProgID="Equation.DSMT4" ShapeID="_x0000_i1115" DrawAspect="Content" ObjectID="_1760159199" r:id="rId188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>
        <w:rPr>
          <w:rFonts w:ascii="Times New Roman" w:hAnsi="Times New Roman" w:cs="Times New Roman"/>
          <w:sz w:val="26"/>
          <w:szCs w:val="26"/>
          <w:lang w:val="fr-FR"/>
        </w:rPr>
        <w:t>10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580" w:dyaOrig="400" w14:anchorId="2CE95009">
          <v:shape id="_x0000_i1116" type="#_x0000_t75" style="width:178.9pt;height:19.95pt" o:ole="">
            <v:imagedata r:id="rId189" o:title=""/>
          </v:shape>
          <o:OLEObject Type="Embed" ProgID="Equation.DSMT4" ShapeID="_x0000_i1116" DrawAspect="Content" ObjectID="_1760159200" r:id="rId190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5BD4C4A7" w14:textId="147C9B6A" w:rsidR="00316DD6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11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380" w:dyaOrig="360" w14:anchorId="0DB02DC2">
          <v:shape id="_x0000_i1117" type="#_x0000_t75" style="width:119.1pt;height:18.3pt" o:ole="">
            <v:imagedata r:id="rId191" o:title=""/>
          </v:shape>
          <o:OLEObject Type="Embed" ProgID="Equation.DSMT4" ShapeID="_x0000_i1117" DrawAspect="Content" ObjectID="_1760159201" r:id="rId19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;    </w:t>
      </w:r>
      <w:r>
        <w:rPr>
          <w:rFonts w:ascii="Times New Roman" w:hAnsi="Times New Roman" w:cs="Times New Roman"/>
          <w:sz w:val="26"/>
          <w:szCs w:val="26"/>
          <w:lang w:val="fr-FR"/>
        </w:rPr>
        <w:t>12</w: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/ </w:t>
      </w:r>
      <w:r w:rsidR="00316DD6" w:rsidRPr="001E391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40" w:dyaOrig="360" w14:anchorId="3AD81FB4">
          <v:shape id="_x0000_i1118" type="#_x0000_t75" style="width:111.9pt;height:18.3pt" o:ole="">
            <v:imagedata r:id="rId193" o:title=""/>
          </v:shape>
          <o:OLEObject Type="Embed" ProgID="Equation.DSMT4" ShapeID="_x0000_i1118" DrawAspect="Content" ObjectID="_1760159202" r:id="rId194"/>
        </w:object>
      </w:r>
      <w:r w:rsidR="00316DD6" w:rsidRPr="001E391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4AB48013" w14:textId="65CFB444" w:rsidR="001E391A" w:rsidRPr="001E391A" w:rsidRDefault="00751FD0" w:rsidP="001E391A">
      <w:pPr>
        <w:spacing w:line="276" w:lineRule="auto"/>
        <w:ind w:left="9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13</w:t>
      </w:r>
      <w:r w:rsidR="001E391A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1E391A" w:rsidRPr="001E391A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960" w:dyaOrig="380" w14:anchorId="13A5E22D">
          <v:shape id="_x0000_i1119" type="#_x0000_t75" style="width:98.05pt;height:18.85pt" o:ole="">
            <v:imagedata r:id="rId195" o:title=""/>
          </v:shape>
          <o:OLEObject Type="Embed" ProgID="Equation.DSMT4" ShapeID="_x0000_i1119" DrawAspect="Content" ObjectID="_1760159203" r:id="rId196"/>
        </w:object>
      </w:r>
      <w:r w:rsidR="001E391A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;    14</w:t>
      </w:r>
      <w:r w:rsidR="001E391A" w:rsidRPr="001E391A">
        <w:rPr>
          <w:rFonts w:ascii="Times New Roman" w:hAnsi="Times New Roman" w:cs="Times New Roman"/>
          <w:sz w:val="26"/>
          <w:szCs w:val="26"/>
          <w:lang w:val="vi-VN"/>
        </w:rPr>
        <w:t xml:space="preserve">/ </w:t>
      </w:r>
      <w:r w:rsidR="001E391A" w:rsidRPr="001E391A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260" w:dyaOrig="380" w14:anchorId="5DE299E9">
          <v:shape id="_x0000_i1120" type="#_x0000_t75" style="width:113pt;height:18.85pt" o:ole="">
            <v:imagedata r:id="rId197" o:title=""/>
          </v:shape>
          <o:OLEObject Type="Embed" ProgID="Equation.DSMT4" ShapeID="_x0000_i1120" DrawAspect="Content" ObjectID="_1760159204" r:id="rId198"/>
        </w:object>
      </w:r>
      <w:r w:rsidR="001E391A" w:rsidRPr="001E391A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02B2E4DA" w14:textId="21AEFA49" w:rsidR="001E391A" w:rsidRPr="001E391A" w:rsidRDefault="00751FD0" w:rsidP="00751FD0">
      <w:pPr>
        <w:spacing w:after="0" w:line="276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751FD0">
        <w:rPr>
          <w:rFonts w:ascii="Times New Roman" w:hAnsi="Times New Roman" w:cs="Times New Roman"/>
          <w:b/>
          <w:bCs/>
          <w:color w:val="3333FF"/>
          <w:sz w:val="26"/>
          <w:szCs w:val="26"/>
          <w:u w:val="single"/>
          <w:lang w:val="de-DE"/>
        </w:rPr>
        <w:t>Bài</w:t>
      </w:r>
      <w:r w:rsidRPr="00751FD0">
        <w:rPr>
          <w:rFonts w:ascii="Times New Roman" w:hAnsi="Times New Roman" w:cs="Times New Roman"/>
          <w:b/>
          <w:bCs/>
          <w:color w:val="3333FF"/>
          <w:sz w:val="26"/>
          <w:szCs w:val="26"/>
          <w:u w:val="single"/>
          <w:lang w:val="vi-VN"/>
        </w:rPr>
        <w:t xml:space="preserve"> 4</w:t>
      </w:r>
      <w:r w:rsidRPr="00751FD0">
        <w:rPr>
          <w:rFonts w:ascii="Times New Roman" w:hAnsi="Times New Roman" w:cs="Times New Roman"/>
          <w:color w:val="3333FF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color w:val="3333FF"/>
          <w:sz w:val="26"/>
          <w:szCs w:val="26"/>
          <w:lang w:val="vi-VN"/>
        </w:rPr>
        <w:t xml:space="preserve">  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>Rút gọn các phân thức 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>au:</w:t>
      </w:r>
    </w:p>
    <w:p w14:paraId="24022C01" w14:textId="44883922" w:rsidR="001E391A" w:rsidRPr="001E391A" w:rsidRDefault="00751FD0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>1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 xml:space="preserve">/ </w:t>
      </w:r>
      <w:r w:rsidR="001E391A" w:rsidRPr="001E391A">
        <w:rPr>
          <w:rFonts w:ascii="Times New Roman" w:hAnsi="Times New Roman" w:cs="Times New Roman"/>
          <w:position w:val="-24"/>
          <w:sz w:val="26"/>
          <w:szCs w:val="26"/>
        </w:rPr>
        <w:object w:dxaOrig="1140" w:dyaOrig="680" w14:anchorId="692975B2">
          <v:shape id="_x0000_i1127" type="#_x0000_t75" style="width:57.05pt;height:33.8pt" o:ole="">
            <v:imagedata r:id="rId199" o:title=""/>
          </v:shape>
          <o:OLEObject Type="Embed" ProgID="Equation.DSMT4" ShapeID="_x0000_i1127" DrawAspect="Content" ObjectID="_1760159205" r:id="rId200"/>
        </w:objec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Times New Roman" w:hAnsi="Times New Roman" w:cs="Times New Roman"/>
          <w:sz w:val="26"/>
          <w:szCs w:val="26"/>
          <w:lang w:val="de-DE"/>
        </w:rPr>
        <w:t>2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 xml:space="preserve">/ </w:t>
      </w:r>
      <w:r w:rsidR="001E391A" w:rsidRPr="001E391A">
        <w:rPr>
          <w:rFonts w:ascii="Times New Roman" w:hAnsi="Times New Roman" w:cs="Times New Roman"/>
          <w:position w:val="-24"/>
          <w:sz w:val="26"/>
          <w:szCs w:val="26"/>
        </w:rPr>
        <w:object w:dxaOrig="980" w:dyaOrig="680" w14:anchorId="76951523">
          <v:shape id="_x0000_i1128" type="#_x0000_t75" style="width:48.75pt;height:33.8pt" o:ole="">
            <v:imagedata r:id="rId201" o:title=""/>
          </v:shape>
          <o:OLEObject Type="Embed" ProgID="Equation.DSMT4" ShapeID="_x0000_i1128" DrawAspect="Content" ObjectID="_1760159206" r:id="rId202"/>
        </w:objec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Times New Roman" w:hAnsi="Times New Roman" w:cs="Times New Roman"/>
          <w:sz w:val="26"/>
          <w:szCs w:val="26"/>
          <w:lang w:val="de-DE"/>
        </w:rPr>
        <w:t>3</w:t>
      </w:r>
      <w:r w:rsidR="001E391A" w:rsidRPr="001E391A">
        <w:rPr>
          <w:rFonts w:ascii="Times New Roman" w:hAnsi="Times New Roman" w:cs="Times New Roman"/>
          <w:sz w:val="26"/>
          <w:szCs w:val="26"/>
          <w:lang w:val="de-DE"/>
        </w:rPr>
        <w:t xml:space="preserve">/ </w:t>
      </w:r>
      <w:r w:rsidR="001E391A" w:rsidRPr="001E391A">
        <w:rPr>
          <w:rFonts w:ascii="Times New Roman" w:hAnsi="Times New Roman" w:cs="Times New Roman"/>
          <w:position w:val="-26"/>
          <w:sz w:val="26"/>
          <w:szCs w:val="26"/>
        </w:rPr>
        <w:object w:dxaOrig="700" w:dyaOrig="660" w14:anchorId="5058D9FF">
          <v:shape id="_x0000_i1129" type="#_x0000_t75" style="width:34.9pt;height:33.25pt" o:ole="">
            <v:imagedata r:id="rId203" o:title=""/>
          </v:shape>
          <o:OLEObject Type="Embed" ProgID="Equation.DSMT4" ShapeID="_x0000_i1129" DrawAspect="Content" ObjectID="_1760159207" r:id="rId204"/>
        </w:object>
      </w:r>
    </w:p>
    <w:p w14:paraId="65673E62" w14:textId="77777777" w:rsidR="00346F8F" w:rsidRDefault="00751FD0" w:rsidP="00751FD0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0"/>
          <w:sz w:val="26"/>
          <w:szCs w:val="26"/>
        </w:rPr>
        <w:object w:dxaOrig="600" w:dyaOrig="740" w14:anchorId="7BAFF642">
          <v:shape id="_x0000_i1130" type="#_x0000_t75" style="width:29.9pt;height:37.1pt" o:ole="">
            <v:imagedata r:id="rId205" o:title=""/>
          </v:shape>
          <o:OLEObject Type="Embed" ProgID="Equation.DSMT4" ShapeID="_x0000_i1130" DrawAspect="Content" ObjectID="_1760159208" r:id="rId206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5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4"/>
          <w:sz w:val="26"/>
          <w:szCs w:val="26"/>
        </w:rPr>
        <w:object w:dxaOrig="980" w:dyaOrig="680" w14:anchorId="28872E06">
          <v:shape id="_x0000_i1131" type="#_x0000_t75" style="width:48.75pt;height:33.8pt" o:ole="">
            <v:imagedata r:id="rId207" o:title=""/>
          </v:shape>
          <o:OLEObject Type="Embed" ProgID="Equation.DSMT4" ShapeID="_x0000_i1131" DrawAspect="Content" ObjectID="_1760159209" r:id="rId208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6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6"/>
          <w:sz w:val="26"/>
          <w:szCs w:val="26"/>
        </w:rPr>
        <w:object w:dxaOrig="1060" w:dyaOrig="700" w14:anchorId="64FD7352">
          <v:shape id="_x0000_i1132" type="#_x0000_t75" style="width:53.15pt;height:34.9pt" o:ole="">
            <v:imagedata r:id="rId209" o:title=""/>
          </v:shape>
          <o:OLEObject Type="Embed" ProgID="Equation.DSMT4" ShapeID="_x0000_i1132" DrawAspect="Content" ObjectID="_1760159210" r:id="rId210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</w:p>
    <w:p w14:paraId="4FE45AB5" w14:textId="77777777" w:rsidR="00346F8F" w:rsidRDefault="00346F8F" w:rsidP="00346F8F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0"/>
          <w:sz w:val="26"/>
          <w:szCs w:val="26"/>
        </w:rPr>
        <w:object w:dxaOrig="1100" w:dyaOrig="740" w14:anchorId="6A3DF424">
          <v:shape id="_x0000_i1133" type="#_x0000_t75" style="width:54.85pt;height:37.1pt" o:ole="">
            <v:imagedata r:id="rId211" o:title=""/>
          </v:shape>
          <o:OLEObject Type="Embed" ProgID="Equation.DSMT4" ShapeID="_x0000_i1133" DrawAspect="Content" ObjectID="_1760159211" r:id="rId2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</w:t>
      </w:r>
      <w:r>
        <w:rPr>
          <w:rFonts w:ascii="Times New Roman" w:hAnsi="Times New Roman" w:cs="Times New Roman"/>
          <w:sz w:val="26"/>
          <w:szCs w:val="26"/>
        </w:rPr>
        <w:t>8</w:t>
      </w:r>
      <w:r w:rsidR="001E391A" w:rsidRPr="001E391A">
        <w:rPr>
          <w:rFonts w:ascii="Times New Roman" w:hAnsi="Times New Roman" w:cs="Times New Roman"/>
          <w:sz w:val="26"/>
          <w:szCs w:val="26"/>
        </w:rPr>
        <w:t>/</w:t>
      </w:r>
      <w:r w:rsidR="001E391A" w:rsidRPr="001E391A">
        <w:rPr>
          <w:rFonts w:ascii="Times New Roman" w:hAnsi="Times New Roman" w:cs="Times New Roman"/>
          <w:position w:val="-32"/>
          <w:sz w:val="26"/>
          <w:szCs w:val="26"/>
        </w:rPr>
        <w:object w:dxaOrig="1700" w:dyaOrig="760" w14:anchorId="65CC03BC">
          <v:shape id="_x0000_i1134" type="#_x0000_t75" style="width:84.75pt;height:38.2pt" o:ole="">
            <v:imagedata r:id="rId213" o:title=""/>
          </v:shape>
          <o:OLEObject Type="Embed" ProgID="Equation.DSMT4" ShapeID="_x0000_i1134" DrawAspect="Content" ObjectID="_1760159212" r:id="rId214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9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2"/>
          <w:sz w:val="26"/>
          <w:szCs w:val="26"/>
        </w:rPr>
        <w:object w:dxaOrig="1380" w:dyaOrig="760" w14:anchorId="5EB82A66">
          <v:shape id="_x0000_i1135" type="#_x0000_t75" style="width:69.25pt;height:38.2pt" o:ole="">
            <v:imagedata r:id="rId215" o:title=""/>
          </v:shape>
          <o:OLEObject Type="Embed" ProgID="Equation.DSMT4" ShapeID="_x0000_i1135" DrawAspect="Content" ObjectID="_1760159213" r:id="rId216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</w:p>
    <w:p w14:paraId="02ED6533" w14:textId="3D8A6870" w:rsidR="001E391A" w:rsidRPr="001E391A" w:rsidRDefault="00346F8F" w:rsidP="00346F8F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2"/>
          <w:sz w:val="26"/>
          <w:szCs w:val="26"/>
        </w:rPr>
        <w:object w:dxaOrig="1100" w:dyaOrig="760" w14:anchorId="5A3F627F">
          <v:shape id="_x0000_i1136" type="#_x0000_t75" style="width:54.85pt;height:38.2pt" o:ole="">
            <v:imagedata r:id="rId217" o:title=""/>
          </v:shape>
          <o:OLEObject Type="Embed" ProgID="Equation.DSMT4" ShapeID="_x0000_i1136" DrawAspect="Content" ObjectID="_1760159214" r:id="rId218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>;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11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2"/>
          <w:sz w:val="26"/>
          <w:szCs w:val="26"/>
        </w:rPr>
        <w:object w:dxaOrig="1219" w:dyaOrig="760" w14:anchorId="4CB27B00">
          <v:shape id="_x0000_i1137" type="#_x0000_t75" style="width:60.9pt;height:38.2pt" o:ole="">
            <v:imagedata r:id="rId219" o:title=""/>
          </v:shape>
          <o:OLEObject Type="Embed" ProgID="Equation.DSMT4" ShapeID="_x0000_i1137" DrawAspect="Content" ObjectID="_1760159215" r:id="rId220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12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0"/>
          <w:sz w:val="26"/>
          <w:szCs w:val="26"/>
        </w:rPr>
        <w:object w:dxaOrig="2720" w:dyaOrig="740" w14:anchorId="7625992C">
          <v:shape id="_x0000_i1138" type="#_x0000_t75" style="width:136.25pt;height:37.1pt" o:ole="">
            <v:imagedata r:id="rId221" o:title=""/>
          </v:shape>
          <o:OLEObject Type="Embed" ProgID="Equation.DSMT4" ShapeID="_x0000_i1138" DrawAspect="Content" ObjectID="_1760159216" r:id="rId222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</w:p>
    <w:p w14:paraId="0C16605B" w14:textId="1243B9C0" w:rsidR="001E391A" w:rsidRPr="001E391A" w:rsidRDefault="00346F8F" w:rsidP="00346F8F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color w:val="0000FF"/>
          <w:sz w:val="25"/>
          <w:szCs w:val="25"/>
          <w:highlight w:val="lightGray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color w:val="0000FF"/>
          <w:sz w:val="25"/>
          <w:szCs w:val="25"/>
          <w:u w:val="single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5"/>
          <w:szCs w:val="25"/>
          <w:highlight w:val="lightGray"/>
          <w:u w:val="single"/>
          <w:lang w:val="vi-VN"/>
        </w:rPr>
        <w:t>5</w:t>
      </w:r>
      <w:r>
        <w:rPr>
          <w:rFonts w:ascii="Times New Roman" w:hAnsi="Times New Roman" w:cs="Times New Roman"/>
          <w:b/>
          <w:color w:val="0000FF"/>
          <w:sz w:val="25"/>
          <w:szCs w:val="25"/>
          <w:u w:val="single"/>
          <w:lang w:val="vi-VN"/>
        </w:rPr>
        <w:t xml:space="preserve">. </w:t>
      </w:r>
      <w:proofErr w:type="spellStart"/>
      <w:proofErr w:type="gram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Thực</w:t>
      </w:r>
      <w:proofErr w:type="spellEnd"/>
      <w:proofErr w:type="gram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hiện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các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phép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cộng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,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trừ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phân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thức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1E391A" w:rsidRPr="001E391A">
        <w:rPr>
          <w:rFonts w:ascii="Times New Roman" w:eastAsia="Arial" w:hAnsi="Times New Roman" w:cs="Times New Roman"/>
          <w:sz w:val="26"/>
          <w:szCs w:val="26"/>
        </w:rPr>
        <w:t>sau</w:t>
      </w:r>
      <w:proofErr w:type="spellEnd"/>
      <w:r w:rsidR="001E391A" w:rsidRPr="001E391A">
        <w:rPr>
          <w:rFonts w:ascii="Times New Roman" w:eastAsia="Arial" w:hAnsi="Times New Roman" w:cs="Times New Roman"/>
          <w:sz w:val="26"/>
          <w:szCs w:val="26"/>
        </w:rPr>
        <w:t>:</w:t>
      </w:r>
    </w:p>
    <w:p w14:paraId="517B3BDA" w14:textId="7954635B" w:rsidR="001E391A" w:rsidRPr="001E391A" w:rsidRDefault="00346F8F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6"/>
          <w:sz w:val="26"/>
          <w:szCs w:val="26"/>
        </w:rPr>
        <w:object w:dxaOrig="1480" w:dyaOrig="660" w14:anchorId="6431E08F">
          <v:shape id="_x0000_i1143" type="#_x0000_t75" style="width:74.2pt;height:33.25pt" o:ole="">
            <v:imagedata r:id="rId223" o:title=""/>
          </v:shape>
          <o:OLEObject Type="Embed" ProgID="Equation.DSMT4" ShapeID="_x0000_i1143" DrawAspect="Content" ObjectID="_1760159217" r:id="rId224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2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0"/>
          <w:sz w:val="26"/>
          <w:szCs w:val="26"/>
        </w:rPr>
        <w:object w:dxaOrig="1480" w:dyaOrig="740" w14:anchorId="6880B2CD">
          <v:shape id="_x0000_i1144" type="#_x0000_t75" style="width:74.2pt;height:37.1pt" o:ole="">
            <v:imagedata r:id="rId225" o:title=""/>
          </v:shape>
          <o:OLEObject Type="Embed" ProgID="Equation.DSMT4" ShapeID="_x0000_i1144" DrawAspect="Content" ObjectID="_1760159218" r:id="rId226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3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0"/>
          <w:sz w:val="26"/>
          <w:szCs w:val="26"/>
        </w:rPr>
        <w:object w:dxaOrig="1760" w:dyaOrig="700" w14:anchorId="2C584F0C">
          <v:shape id="_x0000_i1145" type="#_x0000_t75" style="width:88.05pt;height:34.9pt" o:ole="">
            <v:imagedata r:id="rId227" o:title=""/>
          </v:shape>
          <o:OLEObject Type="Embed" ProgID="Equation.DSMT4" ShapeID="_x0000_i1145" DrawAspect="Content" ObjectID="_1760159219" r:id="rId228"/>
        </w:object>
      </w:r>
    </w:p>
    <w:p w14:paraId="017AAB37" w14:textId="2C3E521D" w:rsidR="001E391A" w:rsidRPr="001E391A" w:rsidRDefault="00346F8F" w:rsidP="001E391A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sz w:val="26"/>
          <w:szCs w:val="26"/>
        </w:rPr>
        <w:t>4</w:t>
      </w:r>
      <w:r w:rsidR="001E391A" w:rsidRPr="001E391A">
        <w:rPr>
          <w:rFonts w:ascii="Times New Roman" w:eastAsia="Arial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4"/>
          <w:sz w:val="26"/>
          <w:szCs w:val="26"/>
        </w:rPr>
        <w:object w:dxaOrig="920" w:dyaOrig="639" w14:anchorId="643C296F">
          <v:shape id="_x0000_i1146" type="#_x0000_t75" style="width:45.95pt;height:32.1pt" o:ole="">
            <v:imagedata r:id="rId229" o:title=""/>
          </v:shape>
          <o:OLEObject Type="Embed" ProgID="Equation.DSMT4" ShapeID="_x0000_i1146" DrawAspect="Content" ObjectID="_1760159220" r:id="rId230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5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6"/>
          <w:sz w:val="26"/>
          <w:szCs w:val="26"/>
        </w:rPr>
        <w:object w:dxaOrig="1400" w:dyaOrig="660" w14:anchorId="730E72D9">
          <v:shape id="_x0000_i1147" type="#_x0000_t75" style="width:69.8pt;height:33.25pt" o:ole="">
            <v:imagedata r:id="rId231" o:title=""/>
          </v:shape>
          <o:OLEObject Type="Embed" ProgID="Equation.DSMT4" ShapeID="_x0000_i1147" DrawAspect="Content" ObjectID="_1760159221" r:id="rId232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6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30"/>
          <w:sz w:val="26"/>
          <w:szCs w:val="26"/>
        </w:rPr>
        <w:object w:dxaOrig="1480" w:dyaOrig="700" w14:anchorId="0C58D26A">
          <v:shape id="_x0000_i1148" type="#_x0000_t75" style="width:74.2pt;height:34.9pt" o:ole="">
            <v:imagedata r:id="rId233" o:title=""/>
          </v:shape>
          <o:OLEObject Type="Embed" ProgID="Equation.DSMT4" ShapeID="_x0000_i1148" DrawAspect="Content" ObjectID="_1760159222" r:id="rId234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18767D5" w14:textId="77777777" w:rsidR="00346F8F" w:rsidRDefault="00346F8F" w:rsidP="00346F8F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eastAsia="Arial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4"/>
          <w:sz w:val="26"/>
          <w:szCs w:val="26"/>
        </w:rPr>
        <w:object w:dxaOrig="1540" w:dyaOrig="639" w14:anchorId="468CEF6B">
          <v:shape id="_x0000_i1149" type="#_x0000_t75" style="width:77pt;height:32.1pt" o:ole="">
            <v:imagedata r:id="rId235" o:title=""/>
          </v:shape>
          <o:OLEObject Type="Embed" ProgID="Equation.DSMT4" ShapeID="_x0000_i1149" DrawAspect="Content" ObjectID="_1760159223" r:id="rId236"/>
        </w:objec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1E391A" w:rsidRPr="001E39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8</w:t>
      </w:r>
      <w:r w:rsidR="001E391A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1E391A" w:rsidRPr="001E391A">
        <w:rPr>
          <w:rFonts w:ascii="Times New Roman" w:hAnsi="Times New Roman" w:cs="Times New Roman"/>
          <w:position w:val="-26"/>
          <w:sz w:val="26"/>
          <w:szCs w:val="26"/>
        </w:rPr>
        <w:object w:dxaOrig="2120" w:dyaOrig="660" w14:anchorId="27C9BD94">
          <v:shape id="_x0000_i1150" type="#_x0000_t75" style="width:105.8pt;height:33.25pt" o:ole="">
            <v:imagedata r:id="rId237" o:title=""/>
          </v:shape>
          <o:OLEObject Type="Embed" ProgID="Equation.DSMT4" ShapeID="_x0000_i1150" DrawAspect="Content" ObjectID="_1760159224" r:id="rId238"/>
        </w:object>
      </w:r>
      <w:r w:rsidRPr="00346F8F">
        <w:rPr>
          <w:rFonts w:ascii="Times New Roman" w:eastAsia="Arial" w:hAnsi="Times New Roman" w:cs="Times New Roman"/>
          <w:sz w:val="26"/>
          <w:szCs w:val="26"/>
        </w:rPr>
        <w:t xml:space="preserve"> </w:t>
      </w:r>
      <w:r>
        <w:rPr>
          <w:rFonts w:ascii="Times New Roman" w:eastAsia="Arial" w:hAnsi="Times New Roman" w:cs="Times New Roman"/>
          <w:sz w:val="26"/>
          <w:szCs w:val="26"/>
        </w:rPr>
        <w:t>9</w:t>
      </w:r>
      <w:r w:rsidRPr="001E391A">
        <w:rPr>
          <w:rFonts w:ascii="Times New Roman" w:eastAsia="Arial" w:hAnsi="Times New Roman" w:cs="Times New Roman"/>
          <w:sz w:val="26"/>
          <w:szCs w:val="26"/>
        </w:rPr>
        <w:t xml:space="preserve">/ </w:t>
      </w:r>
      <w:r w:rsidRPr="001E391A">
        <w:rPr>
          <w:rFonts w:ascii="Times New Roman" w:eastAsia="Arial" w:hAnsi="Times New Roman" w:cs="Times New Roman"/>
          <w:position w:val="-26"/>
          <w:sz w:val="26"/>
          <w:szCs w:val="26"/>
        </w:rPr>
        <w:object w:dxaOrig="1380" w:dyaOrig="660" w14:anchorId="0C66745D">
          <v:shape id="_x0000_i1186" type="#_x0000_t75" style="width:69.25pt;height:33.25pt" o:ole="">
            <v:imagedata r:id="rId239" o:title=""/>
          </v:shape>
          <o:OLEObject Type="Embed" ProgID="Equation.DSMT4" ShapeID="_x0000_i1186" DrawAspect="Content" ObjectID="_1760159225" r:id="rId240"/>
        </w:object>
      </w:r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1E391A">
        <w:rPr>
          <w:rFonts w:ascii="Times New Roman" w:eastAsia="Arial" w:hAnsi="Times New Roman" w:cs="Times New Roman"/>
          <w:sz w:val="26"/>
          <w:szCs w:val="26"/>
        </w:rPr>
        <w:tab/>
      </w:r>
    </w:p>
    <w:p w14:paraId="7DCCFE6B" w14:textId="2E0BFCAE" w:rsidR="00346F8F" w:rsidRPr="001E391A" w:rsidRDefault="00980477" w:rsidP="00346F8F">
      <w:pPr>
        <w:tabs>
          <w:tab w:val="left" w:pos="3402"/>
          <w:tab w:val="left" w:pos="5670"/>
          <w:tab w:val="left" w:pos="7920"/>
        </w:tabs>
        <w:spacing w:line="276" w:lineRule="auto"/>
        <w:ind w:left="958"/>
        <w:rPr>
          <w:rFonts w:ascii="Times New Roman" w:hAnsi="Times New Roman" w:cs="Times New Roman"/>
          <w:sz w:val="26"/>
          <w:szCs w:val="26"/>
        </w:rPr>
      </w:pPr>
      <w:r w:rsidRPr="001E391A">
        <w:rPr>
          <w:rFonts w:ascii="Times New Roman" w:eastAsia="Arial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1" locked="0" layoutInCell="1" allowOverlap="1" wp14:anchorId="2DCFD0B9" wp14:editId="03B20BFA">
            <wp:simplePos x="0" y="0"/>
            <wp:positionH relativeFrom="column">
              <wp:posOffset>4123690</wp:posOffset>
            </wp:positionH>
            <wp:positionV relativeFrom="paragraph">
              <wp:posOffset>345440</wp:posOffset>
            </wp:positionV>
            <wp:extent cx="2152015" cy="1718945"/>
            <wp:effectExtent l="0" t="0" r="635" b="0"/>
            <wp:wrapNone/>
            <wp:docPr id="11238169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015" cy="1718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6F8F">
        <w:rPr>
          <w:rFonts w:ascii="Times New Roman" w:eastAsia="Arial" w:hAnsi="Times New Roman" w:cs="Times New Roman"/>
          <w:sz w:val="26"/>
          <w:szCs w:val="26"/>
        </w:rPr>
        <w:t>10</w:t>
      </w:r>
      <w:r w:rsidR="00346F8F" w:rsidRPr="001E391A">
        <w:rPr>
          <w:rFonts w:ascii="Times New Roman" w:eastAsia="Arial" w:hAnsi="Times New Roman" w:cs="Times New Roman"/>
          <w:sz w:val="26"/>
          <w:szCs w:val="26"/>
        </w:rPr>
        <w:t xml:space="preserve">/ </w:t>
      </w:r>
      <w:r w:rsidR="00346F8F" w:rsidRPr="001E391A">
        <w:rPr>
          <w:rFonts w:ascii="Times New Roman" w:hAnsi="Times New Roman" w:cs="Times New Roman"/>
          <w:position w:val="-24"/>
          <w:sz w:val="26"/>
          <w:szCs w:val="26"/>
        </w:rPr>
        <w:object w:dxaOrig="1440" w:dyaOrig="639" w14:anchorId="518AD2F3">
          <v:shape id="_x0000_i1187" type="#_x0000_t75" style="width:1in;height:32.1pt" o:ole="">
            <v:imagedata r:id="rId242" o:title=""/>
          </v:shape>
          <o:OLEObject Type="Embed" ProgID="Equation.DSMT4" ShapeID="_x0000_i1187" DrawAspect="Content" ObjectID="_1760159226" r:id="rId243"/>
        </w:object>
      </w:r>
      <w:r w:rsidR="00346F8F" w:rsidRPr="001E391A">
        <w:rPr>
          <w:rFonts w:ascii="Times New Roman" w:hAnsi="Times New Roman" w:cs="Times New Roman"/>
          <w:sz w:val="26"/>
          <w:szCs w:val="26"/>
        </w:rPr>
        <w:t xml:space="preserve"> </w:t>
      </w:r>
      <w:r w:rsidR="00346F8F">
        <w:rPr>
          <w:rFonts w:ascii="Times New Roman" w:hAnsi="Times New Roman" w:cs="Times New Roman"/>
          <w:sz w:val="26"/>
          <w:szCs w:val="26"/>
          <w:lang w:val="vi-VN"/>
        </w:rPr>
        <w:t xml:space="preserve">         11</w:t>
      </w:r>
      <w:r w:rsidR="00346F8F" w:rsidRPr="001E391A">
        <w:rPr>
          <w:rFonts w:ascii="Times New Roman" w:hAnsi="Times New Roman" w:cs="Times New Roman"/>
          <w:sz w:val="26"/>
          <w:szCs w:val="26"/>
        </w:rPr>
        <w:t xml:space="preserve">/ </w:t>
      </w:r>
      <w:r w:rsidR="00346F8F" w:rsidRPr="001E391A">
        <w:rPr>
          <w:rFonts w:ascii="Times New Roman" w:hAnsi="Times New Roman" w:cs="Times New Roman"/>
          <w:position w:val="-24"/>
          <w:sz w:val="26"/>
          <w:szCs w:val="26"/>
        </w:rPr>
        <w:object w:dxaOrig="2000" w:dyaOrig="680" w14:anchorId="55CB92D6">
          <v:shape id="_x0000_i1188" type="#_x0000_t75" style="width:100.25pt;height:33.8pt" o:ole="">
            <v:imagedata r:id="rId244" o:title=""/>
          </v:shape>
          <o:OLEObject Type="Embed" ProgID="Equation.DSMT4" ShapeID="_x0000_i1188" DrawAspect="Content" ObjectID="_1760159227" r:id="rId245"/>
        </w:object>
      </w:r>
    </w:p>
    <w:p w14:paraId="62DD8CDF" w14:textId="2B426AE7" w:rsidR="001E391A" w:rsidRPr="00980477" w:rsidRDefault="00980477" w:rsidP="00980477">
      <w:pPr>
        <w:tabs>
          <w:tab w:val="left" w:pos="3402"/>
          <w:tab w:val="left" w:pos="5670"/>
          <w:tab w:val="left" w:pos="7920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color w:val="0000FF"/>
          <w:sz w:val="25"/>
          <w:szCs w:val="25"/>
          <w:highlight w:val="lightGray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color w:val="0000FF"/>
          <w:sz w:val="25"/>
          <w:szCs w:val="25"/>
          <w:u w:val="single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5"/>
          <w:szCs w:val="25"/>
          <w:highlight w:val="lightGray"/>
          <w:u w:val="single"/>
          <w:lang w:val="vi-VN"/>
        </w:rPr>
        <w:t>6</w:t>
      </w:r>
      <w:r>
        <w:rPr>
          <w:rFonts w:ascii="Times New Roman" w:hAnsi="Times New Roman" w:cs="Times New Roman"/>
          <w:b/>
          <w:color w:val="0000FF"/>
          <w:sz w:val="25"/>
          <w:szCs w:val="25"/>
          <w:u w:val="single"/>
          <w:lang w:val="vi-VN"/>
        </w:rPr>
        <w:t>.</w:t>
      </w:r>
    </w:p>
    <w:p w14:paraId="7F8E3873" w14:textId="2873B244" w:rsidR="003F1A53" w:rsidRPr="00980477" w:rsidRDefault="003F1A53" w:rsidP="00980477">
      <w:pPr>
        <w:spacing w:line="276" w:lineRule="auto"/>
        <w:ind w:left="100" w:right="3480"/>
        <w:rPr>
          <w:rFonts w:ascii="Times New Roman" w:eastAsia="Arial" w:hAnsi="Times New Roman" w:cs="Times New Roman"/>
          <w:sz w:val="26"/>
          <w:szCs w:val="26"/>
        </w:rPr>
      </w:pPr>
      <w:r w:rsidRPr="001E391A">
        <w:rPr>
          <w:rFonts w:ascii="Times New Roman" w:eastAsia="Arial" w:hAnsi="Times New Roman" w:cs="Times New Roman"/>
          <w:sz w:val="26"/>
          <w:szCs w:val="26"/>
        </w:rPr>
        <w:t xml:space="preserve">Cho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hóp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đều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gramStart"/>
      <w:r w:rsidRPr="001E391A">
        <w:rPr>
          <w:rFonts w:ascii="Times New Roman" w:eastAsia="Arial" w:hAnsi="Times New Roman" w:cs="Times New Roman"/>
          <w:sz w:val="26"/>
          <w:szCs w:val="26"/>
        </w:rPr>
        <w:t>S.ABCD</w:t>
      </w:r>
      <w:proofErr w:type="gram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ó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AB = 12 cm, SA = 10 cm</w:t>
      </w:r>
    </w:p>
    <w:p w14:paraId="5E59A84B" w14:textId="08F00756" w:rsidR="003F1A53" w:rsidRPr="00980477" w:rsidRDefault="003F1A53" w:rsidP="001E391A">
      <w:pPr>
        <w:numPr>
          <w:ilvl w:val="0"/>
          <w:numId w:val="4"/>
        </w:numPr>
        <w:tabs>
          <w:tab w:val="left" w:pos="780"/>
        </w:tabs>
        <w:spacing w:after="0" w:line="276" w:lineRule="auto"/>
        <w:ind w:left="780" w:right="3500" w:hanging="348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Hãy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hỉ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ra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ác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mặt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bên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,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mặt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đáy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,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ạ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bên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,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đỉ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hóp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đều</w:t>
      </w:r>
      <w:proofErr w:type="spellEnd"/>
      <w:r w:rsidRPr="001E391A">
        <w:rPr>
          <w:rFonts w:ascii="Times New Roman" w:eastAsia="Arial" w:hAnsi="Times New Roman" w:cs="Times New Roman"/>
          <w:b/>
          <w:sz w:val="26"/>
          <w:szCs w:val="26"/>
        </w:rPr>
        <w:t>.</w:t>
      </w:r>
    </w:p>
    <w:p w14:paraId="2617249A" w14:textId="38DD09BE" w:rsidR="003F1A53" w:rsidRDefault="003F1A53" w:rsidP="001E391A">
      <w:pPr>
        <w:numPr>
          <w:ilvl w:val="0"/>
          <w:numId w:val="4"/>
        </w:numPr>
        <w:tabs>
          <w:tab w:val="left" w:pos="780"/>
        </w:tabs>
        <w:spacing w:after="0" w:line="276" w:lineRule="auto"/>
        <w:ind w:left="780" w:right="3480" w:hanging="348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Tí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diện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tíc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xung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qua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hóp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đều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gramStart"/>
      <w:r w:rsidRPr="001E391A">
        <w:rPr>
          <w:rFonts w:ascii="Times New Roman" w:eastAsia="Arial" w:hAnsi="Times New Roman" w:cs="Times New Roman"/>
          <w:sz w:val="26"/>
          <w:szCs w:val="26"/>
        </w:rPr>
        <w:t>S.ABCD</w:t>
      </w:r>
      <w:proofErr w:type="gramEnd"/>
    </w:p>
    <w:p w14:paraId="6A631D26" w14:textId="4E5D284E" w:rsidR="00980477" w:rsidRPr="00980477" w:rsidRDefault="00980477" w:rsidP="00980477">
      <w:pPr>
        <w:tabs>
          <w:tab w:val="left" w:pos="780"/>
        </w:tabs>
        <w:spacing w:after="0" w:line="276" w:lineRule="auto"/>
        <w:ind w:left="432" w:right="3480"/>
        <w:rPr>
          <w:rFonts w:ascii="Times New Roman" w:eastAsia="Arial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762252A2" wp14:editId="04A4F4DD">
            <wp:simplePos x="0" y="0"/>
            <wp:positionH relativeFrom="column">
              <wp:posOffset>4941570</wp:posOffset>
            </wp:positionH>
            <wp:positionV relativeFrom="paragraph">
              <wp:posOffset>5715</wp:posOffset>
            </wp:positionV>
            <wp:extent cx="1545590" cy="1268095"/>
            <wp:effectExtent l="0" t="0" r="0" b="8255"/>
            <wp:wrapNone/>
            <wp:docPr id="150196390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590" cy="1268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B7B9E8" w14:textId="0EB4EFB8" w:rsidR="003F1A53" w:rsidRPr="001E391A" w:rsidRDefault="003F1A53" w:rsidP="00980477">
      <w:pPr>
        <w:spacing w:line="276" w:lineRule="auto"/>
        <w:ind w:left="160" w:right="2280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80477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uấn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gó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dạ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óp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1E391A">
        <w:rPr>
          <w:rFonts w:ascii="Times New Roman" w:eastAsia="Times New Roman" w:hAnsi="Times New Roman" w:cs="Times New Roman"/>
          <w:sz w:val="26"/>
          <w:szCs w:val="26"/>
        </w:rPr>
        <w:t>đề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(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proofErr w:type="gram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),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áy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8m,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ê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5m.</w:t>
      </w:r>
    </w:p>
    <w:p w14:paraId="4EA0DBA9" w14:textId="433176D0" w:rsidR="003F1A53" w:rsidRPr="00980477" w:rsidRDefault="003F1A53" w:rsidP="001E391A">
      <w:pPr>
        <w:numPr>
          <w:ilvl w:val="0"/>
          <w:numId w:val="1"/>
        </w:numPr>
        <w:tabs>
          <w:tab w:val="left" w:pos="1100"/>
        </w:tabs>
        <w:spacing w:after="0" w:line="276" w:lineRule="auto"/>
        <w:ind w:left="1100" w:hanging="265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diệ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xu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qua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gó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C17D051" w14:textId="68FD88FC" w:rsidR="003F1A53" w:rsidRPr="001E391A" w:rsidRDefault="003F1A53" w:rsidP="001E391A">
      <w:pPr>
        <w:numPr>
          <w:ilvl w:val="0"/>
          <w:numId w:val="1"/>
        </w:numPr>
        <w:tabs>
          <w:tab w:val="left" w:pos="1120"/>
        </w:tabs>
        <w:spacing w:after="0" w:line="276" w:lineRule="auto"/>
        <w:ind w:left="1120" w:hanging="285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gó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89F78D0" w14:textId="1F60109E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288A75A9" w14:textId="60C32036" w:rsidR="003F1A53" w:rsidRPr="00980477" w:rsidRDefault="00980477" w:rsidP="00980477">
      <w:pPr>
        <w:spacing w:line="276" w:lineRule="auto"/>
        <w:ind w:left="10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b/>
          <w:bCs/>
          <w:noProof/>
          <w:color w:val="0D0D0D"/>
          <w:sz w:val="26"/>
          <w:szCs w:val="26"/>
        </w:rPr>
        <w:drawing>
          <wp:anchor distT="0" distB="0" distL="114300" distR="114300" simplePos="0" relativeHeight="251666432" behindDoc="1" locked="0" layoutInCell="1" allowOverlap="1" wp14:anchorId="3962412B" wp14:editId="6E94D26C">
            <wp:simplePos x="0" y="0"/>
            <wp:positionH relativeFrom="margin">
              <wp:posOffset>4878705</wp:posOffset>
            </wp:positionH>
            <wp:positionV relativeFrom="paragraph">
              <wp:posOffset>93980</wp:posOffset>
            </wp:positionV>
            <wp:extent cx="1490345" cy="1496695"/>
            <wp:effectExtent l="0" t="0" r="0" b="8255"/>
            <wp:wrapNone/>
            <wp:docPr id="12083002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1496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980477">
        <w:rPr>
          <w:rFonts w:ascii="Times New Roman" w:eastAsia="Times New Roman" w:hAnsi="Times New Roman" w:cs="Times New Roman"/>
          <w:b/>
          <w:bCs/>
          <w:color w:val="0D0D0D"/>
          <w:sz w:val="26"/>
          <w:szCs w:val="26"/>
        </w:rPr>
        <w:t>Bài</w:t>
      </w:r>
      <w:proofErr w:type="spellEnd"/>
      <w:r w:rsidRPr="00980477">
        <w:rPr>
          <w:rFonts w:ascii="Times New Roman" w:eastAsia="Times New Roman" w:hAnsi="Times New Roman" w:cs="Times New Roman"/>
          <w:b/>
          <w:bCs/>
          <w:color w:val="0D0D0D"/>
          <w:sz w:val="26"/>
          <w:szCs w:val="26"/>
          <w:lang w:val="vi-VN"/>
        </w:rPr>
        <w:t xml:space="preserve"> 8</w:t>
      </w:r>
      <w:r>
        <w:rPr>
          <w:rFonts w:ascii="Times New Roman" w:eastAsia="Times New Roman" w:hAnsi="Times New Roman" w:cs="Times New Roman"/>
          <w:color w:val="0D0D0D"/>
          <w:sz w:val="26"/>
          <w:szCs w:val="26"/>
          <w:lang w:val="vi-VN"/>
        </w:rPr>
        <w:t xml:space="preserve"> </w:t>
      </w:r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Một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khối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ê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ông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ó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dạng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như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ình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vẽ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ên</w:t>
      </w:r>
      <w:proofErr w:type="spellEnd"/>
      <w:r w:rsidR="003F1A53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.</w:t>
      </w:r>
    </w:p>
    <w:p w14:paraId="62D092D8" w14:textId="497398B2" w:rsidR="003F1A53" w:rsidRPr="001E391A" w:rsidRDefault="003F1A53" w:rsidP="001E391A">
      <w:pPr>
        <w:spacing w:line="276" w:lineRule="auto"/>
        <w:ind w:left="100" w:right="298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Phần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dưới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khối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ê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ô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ó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dạ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ộp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hữ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nhật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,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đáy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vuô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ạ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40cm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hiều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ao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25cm.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Phần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rên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khối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ê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ô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hóp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đều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ó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ạ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đáy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ằ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40cm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hiều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ao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ằ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100cm.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hể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íc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khối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ê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ô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?</w:t>
      </w:r>
    </w:p>
    <w:p w14:paraId="3B4991D6" w14:textId="2FA7E5BD" w:rsidR="003F1A53" w:rsidRPr="001E391A" w:rsidRDefault="003F1A53" w:rsidP="001E391A">
      <w:pPr>
        <w:spacing w:line="276" w:lineRule="auto"/>
        <w:ind w:left="100" w:right="2980"/>
        <w:rPr>
          <w:rFonts w:ascii="Times New Roman" w:eastAsia="Times New Roman" w:hAnsi="Times New Roman" w:cs="Times New Roman"/>
          <w:b/>
          <w:bCs/>
          <w:color w:val="0D0D0D"/>
          <w:sz w:val="26"/>
          <w:szCs w:val="26"/>
        </w:rPr>
      </w:pPr>
    </w:p>
    <w:p w14:paraId="070ABF1E" w14:textId="7EB9EF4E" w:rsidR="003F1A53" w:rsidRPr="00980477" w:rsidRDefault="00980477" w:rsidP="00980477">
      <w:pPr>
        <w:spacing w:line="276" w:lineRule="auto"/>
        <w:ind w:left="160" w:right="180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980477">
        <w:rPr>
          <w:rFonts w:ascii="Times New Roman" w:eastAsia="Times New Roman" w:hAnsi="Times New Roman" w:cs="Times New Roman"/>
          <w:b/>
          <w:bCs/>
          <w:color w:val="0D0D0D"/>
          <w:sz w:val="26"/>
          <w:szCs w:val="26"/>
        </w:rPr>
        <w:t>Bài</w:t>
      </w:r>
      <w:proofErr w:type="spellEnd"/>
      <w:r w:rsidRPr="00980477">
        <w:rPr>
          <w:rFonts w:ascii="Times New Roman" w:eastAsia="Times New Roman" w:hAnsi="Times New Roman" w:cs="Times New Roman"/>
          <w:b/>
          <w:bCs/>
          <w:color w:val="0D0D0D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9</w:t>
      </w:r>
    </w:p>
    <w:p w14:paraId="05AB1A87" w14:textId="72B5BC54" w:rsidR="003F1A53" w:rsidRPr="001E391A" w:rsidRDefault="00980477" w:rsidP="001E391A">
      <w:pPr>
        <w:spacing w:line="276" w:lineRule="auto"/>
        <w:ind w:right="4260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0528" behindDoc="1" locked="0" layoutInCell="1" allowOverlap="1" wp14:anchorId="383AC115" wp14:editId="73AE859F">
            <wp:simplePos x="0" y="0"/>
            <wp:positionH relativeFrom="column">
              <wp:posOffset>3740150</wp:posOffset>
            </wp:positionH>
            <wp:positionV relativeFrom="paragraph">
              <wp:posOffset>44450</wp:posOffset>
            </wp:positionV>
            <wp:extent cx="2502535" cy="1456690"/>
            <wp:effectExtent l="0" t="0" r="0" b="0"/>
            <wp:wrapThrough wrapText="bothSides">
              <wp:wrapPolygon edited="0">
                <wp:start x="0" y="0"/>
                <wp:lineTo x="0" y="21186"/>
                <wp:lineTo x="21375" y="21186"/>
                <wp:lineTo x="21375" y="0"/>
                <wp:lineTo x="0" y="0"/>
              </wp:wrapPolygon>
            </wp:wrapThrough>
            <wp:docPr id="108834739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1456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Một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è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dạ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óp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ều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á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14 cm,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è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22 cm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bê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è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ta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23 cm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diệ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xu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qua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è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dạ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óp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ều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2529693" w14:textId="77777777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195BD868" w14:textId="2C1F0866" w:rsidR="003F1A53" w:rsidRPr="001E391A" w:rsidRDefault="003F1A53" w:rsidP="001E391A">
      <w:pPr>
        <w:spacing w:line="276" w:lineRule="auto"/>
        <w:ind w:right="3460"/>
        <w:rPr>
          <w:rFonts w:ascii="Times New Roman" w:eastAsia="Times New Roman" w:hAnsi="Times New Roman" w:cs="Times New Roman"/>
          <w:sz w:val="26"/>
          <w:szCs w:val="26"/>
        </w:rPr>
      </w:pPr>
    </w:p>
    <w:p w14:paraId="7389DDCD" w14:textId="63604591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0B0F0161" w14:textId="77777777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59B49C1C" w14:textId="4CE3202B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00D5CF05" w14:textId="77777777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6909539D" w14:textId="3C02C84D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80477">
        <w:rPr>
          <w:rFonts w:ascii="Times New Roman" w:eastAsia="Times New Roman" w:hAnsi="Times New Roman" w:cs="Times New Roman"/>
          <w:b/>
          <w:sz w:val="26"/>
          <w:szCs w:val="26"/>
        </w:rPr>
        <w:t>10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Cho tam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BC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H, D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ầ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ượ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C, AB.</w:t>
      </w:r>
    </w:p>
    <w:p w14:paraId="2A54AA78" w14:textId="4A04B346" w:rsidR="003F1A53" w:rsidRPr="00980477" w:rsidRDefault="003F1A53" w:rsidP="001E391A">
      <w:pPr>
        <w:numPr>
          <w:ilvl w:val="0"/>
          <w:numId w:val="7"/>
        </w:numPr>
        <w:tabs>
          <w:tab w:val="left" w:pos="780"/>
        </w:tabs>
        <w:spacing w:after="0" w:line="276" w:lineRule="auto"/>
        <w:ind w:left="780" w:hanging="348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CM: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DHC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hang.</w:t>
      </w:r>
    </w:p>
    <w:p w14:paraId="0D1C7485" w14:textId="77777777" w:rsidR="003F1A53" w:rsidRPr="001E391A" w:rsidRDefault="003F1A53" w:rsidP="001E391A">
      <w:pPr>
        <w:numPr>
          <w:ilvl w:val="0"/>
          <w:numId w:val="7"/>
        </w:numPr>
        <w:tabs>
          <w:tab w:val="left" w:pos="780"/>
        </w:tabs>
        <w:spacing w:after="0" w:line="276" w:lineRule="auto"/>
        <w:ind w:left="780" w:hanging="348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E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x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H qua D. CM: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HBE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93A7FE1" w14:textId="22A0658B" w:rsidR="003F1A53" w:rsidRPr="001E391A" w:rsidRDefault="003F1A53" w:rsidP="001E391A">
      <w:pPr>
        <w:spacing w:line="276" w:lineRule="auto"/>
        <w:ind w:left="160" w:right="3240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00"/>
        <w:gridCol w:w="1840"/>
        <w:gridCol w:w="140"/>
        <w:gridCol w:w="2160"/>
      </w:tblGrid>
      <w:tr w:rsidR="003F1A53" w:rsidRPr="001E391A" w14:paraId="19E55DC4" w14:textId="77777777" w:rsidTr="00980477">
        <w:trPr>
          <w:trHeight w:val="503"/>
        </w:trPr>
        <w:tc>
          <w:tcPr>
            <w:tcW w:w="4900" w:type="dxa"/>
            <w:shd w:val="clear" w:color="auto" w:fill="auto"/>
            <w:vAlign w:val="bottom"/>
          </w:tcPr>
          <w:p w14:paraId="5ABBDA61" w14:textId="6D4A879C" w:rsidR="003F1A53" w:rsidRPr="00980477" w:rsidRDefault="00980477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1E391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1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ho ABC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AB &lt; AC</w:t>
            </w:r>
          </w:p>
        </w:tc>
        <w:tc>
          <w:tcPr>
            <w:tcW w:w="4140" w:type="dxa"/>
            <w:gridSpan w:val="3"/>
            <w:shd w:val="clear" w:color="auto" w:fill="auto"/>
            <w:vAlign w:val="bottom"/>
          </w:tcPr>
          <w:p w14:paraId="73B5A0C3" w14:textId="5F41698D" w:rsidR="003F1A53" w:rsidRPr="001E391A" w:rsidRDefault="00980477" w:rsidP="00980477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.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O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BC .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Trên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F1A53"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đối</w:t>
            </w:r>
            <w:proofErr w:type="spellEnd"/>
          </w:p>
        </w:tc>
      </w:tr>
      <w:tr w:rsidR="003F1A53" w:rsidRPr="001E391A" w14:paraId="62730E54" w14:textId="77777777" w:rsidTr="00980477">
        <w:trPr>
          <w:trHeight w:val="351"/>
        </w:trPr>
        <w:tc>
          <w:tcPr>
            <w:tcW w:w="6740" w:type="dxa"/>
            <w:gridSpan w:val="2"/>
            <w:shd w:val="clear" w:color="auto" w:fill="auto"/>
            <w:vAlign w:val="bottom"/>
          </w:tcPr>
          <w:p w14:paraId="0F4AE4AC" w14:textId="77777777" w:rsidR="003F1A53" w:rsidRPr="001E391A" w:rsidRDefault="003F1A53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OA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lấy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sao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O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AN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4733645D" w14:textId="77777777" w:rsidR="003F1A53" w:rsidRPr="001E391A" w:rsidRDefault="003F1A53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bottom"/>
          </w:tcPr>
          <w:p w14:paraId="199E2160" w14:textId="77777777" w:rsidR="003F1A53" w:rsidRPr="001E391A" w:rsidRDefault="003F1A53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14:paraId="6D3079DC" w14:textId="06DA7C87" w:rsidR="003F1A53" w:rsidRPr="001E391A" w:rsidRDefault="00980477" w:rsidP="00980477">
      <w:pPr>
        <w:tabs>
          <w:tab w:val="left" w:pos="660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/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NC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</w:p>
    <w:p w14:paraId="193DB345" w14:textId="0E546042" w:rsidR="003F1A53" w:rsidRPr="001E391A" w:rsidRDefault="00980477" w:rsidP="00980477">
      <w:pPr>
        <w:tabs>
          <w:tab w:val="left" w:pos="660"/>
        </w:tabs>
        <w:spacing w:after="0" w:line="276" w:lineRule="auto"/>
        <w:ind w:right="18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b/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CN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s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C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DN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C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</w:p>
    <w:p w14:paraId="4CFEABDA" w14:textId="18F1EA9E" w:rsidR="003F1A53" w:rsidRPr="001E391A" w:rsidRDefault="00980477" w:rsidP="00980477">
      <w:pPr>
        <w:tabs>
          <w:tab w:val="left" w:pos="660"/>
        </w:tabs>
        <w:spacing w:after="0" w:line="276" w:lineRule="auto"/>
        <w:ind w:right="16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c/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I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C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BD ,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I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E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s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E ,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Q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C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E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E = 3EQ</w:t>
      </w:r>
    </w:p>
    <w:p w14:paraId="6113B0EC" w14:textId="77777777" w:rsidR="003F1A53" w:rsidRPr="001E391A" w:rsidRDefault="003F1A53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59ADA488" w14:textId="4DE74CAE" w:rsidR="003F1A53" w:rsidRPr="001E391A" w:rsidRDefault="00980477" w:rsidP="00980477">
      <w:pPr>
        <w:spacing w:line="276" w:lineRule="auto"/>
        <w:ind w:left="100" w:right="68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2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Cho ta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C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BC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kẻ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DK//AB, DM//AC </w:t>
      </w:r>
      <w:proofErr w:type="gram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( M</w:t>
      </w:r>
      <w:proofErr w:type="gram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, K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C).</w:t>
      </w:r>
    </w:p>
    <w:p w14:paraId="60090AE1" w14:textId="6B16916F" w:rsidR="003F1A53" w:rsidRPr="00980477" w:rsidRDefault="003F1A53" w:rsidP="001E391A">
      <w:pPr>
        <w:numPr>
          <w:ilvl w:val="0"/>
          <w:numId w:val="3"/>
        </w:numPr>
        <w:tabs>
          <w:tab w:val="left" w:pos="780"/>
        </w:tabs>
        <w:spacing w:after="0" w:line="276" w:lineRule="auto"/>
        <w:ind w:left="780" w:hanging="487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MDK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55F34842" w14:textId="77777777" w:rsidR="003F1A53" w:rsidRPr="001E391A" w:rsidRDefault="003F1A53" w:rsidP="001E391A">
      <w:pPr>
        <w:numPr>
          <w:ilvl w:val="0"/>
          <w:numId w:val="3"/>
        </w:numPr>
        <w:tabs>
          <w:tab w:val="left" w:pos="780"/>
        </w:tabs>
        <w:spacing w:after="0" w:line="276" w:lineRule="auto"/>
        <w:ind w:left="780" w:hanging="487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MDCK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F7D8F3E" w14:textId="607B12A0" w:rsidR="003F1A53" w:rsidRPr="001E391A" w:rsidRDefault="00980477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3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Cho tam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ABC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vuông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tại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A.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Gọi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M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trung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BC.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Kẻ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MD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vuông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góc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với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AB </w:t>
      </w:r>
      <w:proofErr w:type="spellStart"/>
      <w:r w:rsidR="003F1A53" w:rsidRPr="001E391A">
        <w:rPr>
          <w:rFonts w:ascii="Times New Roman" w:eastAsia="Arial" w:hAnsi="Times New Roman" w:cs="Times New Roman"/>
          <w:sz w:val="26"/>
          <w:szCs w:val="26"/>
        </w:rPr>
        <w:t>tại</w:t>
      </w:r>
      <w:proofErr w:type="spellEnd"/>
      <w:r w:rsidR="003F1A53" w:rsidRPr="001E391A">
        <w:rPr>
          <w:rFonts w:ascii="Times New Roman" w:eastAsia="Arial" w:hAnsi="Times New Roman" w:cs="Times New Roman"/>
          <w:sz w:val="26"/>
          <w:szCs w:val="26"/>
        </w:rPr>
        <w:t xml:space="preserve"> D.</w:t>
      </w:r>
    </w:p>
    <w:p w14:paraId="548CEBA9" w14:textId="6E7D5E8F" w:rsidR="003F1A53" w:rsidRDefault="003F1A53" w:rsidP="001E391A">
      <w:pPr>
        <w:numPr>
          <w:ilvl w:val="0"/>
          <w:numId w:val="5"/>
        </w:numPr>
        <w:tabs>
          <w:tab w:val="left" w:pos="840"/>
        </w:tabs>
        <w:spacing w:after="0" w:line="276" w:lineRule="auto"/>
        <w:ind w:left="840" w:hanging="408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: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ADMC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 xml:space="preserve"> thang </w:t>
      </w:r>
      <w:proofErr w:type="spellStart"/>
      <w:r w:rsidRPr="001E391A">
        <w:rPr>
          <w:rFonts w:ascii="Times New Roman" w:eastAsia="Arial" w:hAnsi="Times New Roman" w:cs="Times New Roman"/>
          <w:sz w:val="26"/>
          <w:szCs w:val="26"/>
        </w:rPr>
        <w:t>vuông</w:t>
      </w:r>
      <w:proofErr w:type="spellEnd"/>
      <w:r w:rsidRPr="001E391A">
        <w:rPr>
          <w:rFonts w:ascii="Times New Roman" w:eastAsia="Arial" w:hAnsi="Times New Roman" w:cs="Times New Roman"/>
          <w:sz w:val="26"/>
          <w:szCs w:val="26"/>
        </w:rPr>
        <w:t>.</w:t>
      </w:r>
    </w:p>
    <w:p w14:paraId="3D3993CD" w14:textId="77777777" w:rsidR="003F1A53" w:rsidRPr="00980477" w:rsidRDefault="003F1A53" w:rsidP="00980477">
      <w:pPr>
        <w:numPr>
          <w:ilvl w:val="0"/>
          <w:numId w:val="5"/>
        </w:numPr>
        <w:tabs>
          <w:tab w:val="left" w:pos="840"/>
        </w:tabs>
        <w:spacing w:after="0" w:line="276" w:lineRule="auto"/>
        <w:ind w:left="840" w:hanging="408"/>
        <w:rPr>
          <w:rFonts w:ascii="Times New Roman" w:eastAsia="Arial" w:hAnsi="Times New Roman" w:cs="Times New Roman"/>
          <w:sz w:val="26"/>
          <w:szCs w:val="26"/>
        </w:rPr>
      </w:pP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Vẽ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ME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vuông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góc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với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AC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tại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E.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Chứng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minh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tứ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giác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ADME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hình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chữ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Pr="00980477">
        <w:rPr>
          <w:rFonts w:ascii="Times New Roman" w:eastAsia="Arial" w:hAnsi="Times New Roman" w:cs="Times New Roman"/>
          <w:sz w:val="26"/>
          <w:szCs w:val="26"/>
        </w:rPr>
        <w:t>nhật</w:t>
      </w:r>
      <w:proofErr w:type="spellEnd"/>
      <w:r w:rsidRPr="00980477">
        <w:rPr>
          <w:rFonts w:ascii="Times New Roman" w:eastAsia="Arial" w:hAnsi="Times New Roman" w:cs="Times New Roman"/>
          <w:sz w:val="26"/>
          <w:szCs w:val="26"/>
        </w:rPr>
        <w:t>.</w:t>
      </w:r>
    </w:p>
    <w:p w14:paraId="6F62AD5B" w14:textId="77777777" w:rsidR="00980477" w:rsidRDefault="00980477" w:rsidP="001E391A">
      <w:pPr>
        <w:spacing w:line="276" w:lineRule="auto"/>
        <w:ind w:left="100"/>
        <w:rPr>
          <w:rFonts w:ascii="Times New Roman" w:eastAsia="Times New Roman" w:hAnsi="Times New Roman" w:cs="Times New Roman"/>
          <w:sz w:val="26"/>
          <w:szCs w:val="26"/>
        </w:rPr>
      </w:pPr>
    </w:p>
    <w:p w14:paraId="64DFA36C" w14:textId="43964EB6" w:rsidR="003F1A53" w:rsidRPr="001E391A" w:rsidRDefault="00980477" w:rsidP="00980477">
      <w:pPr>
        <w:spacing w:line="276" w:lineRule="auto"/>
        <w:ind w:left="10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4</w:t>
      </w:r>
      <w:r w:rsidRPr="001E391A">
        <w:rPr>
          <w:rFonts w:ascii="Times New Roman" w:eastAsia="Arial" w:hAnsi="Times New Roman" w:cs="Times New Roman"/>
          <w:noProof/>
          <w:sz w:val="26"/>
          <w:szCs w:val="26"/>
        </w:rPr>
        <w:drawing>
          <wp:anchor distT="0" distB="0" distL="114300" distR="114300" simplePos="0" relativeHeight="251682816" behindDoc="1" locked="0" layoutInCell="1" allowOverlap="1" wp14:anchorId="48BF2AC6" wp14:editId="68D8B69C">
            <wp:simplePos x="0" y="0"/>
            <wp:positionH relativeFrom="column">
              <wp:posOffset>2973705</wp:posOffset>
            </wp:positionH>
            <wp:positionV relativeFrom="paragraph">
              <wp:posOffset>4341495</wp:posOffset>
            </wp:positionV>
            <wp:extent cx="1621790" cy="2002790"/>
            <wp:effectExtent l="0" t="0" r="0" b="0"/>
            <wp:wrapNone/>
            <wp:docPr id="418407212" name="Picture 418407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002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Cho ta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C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A (AB &lt; AC)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M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BC.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MA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sa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="003F1A53" w:rsidRPr="001E391A">
        <w:rPr>
          <w:rFonts w:ascii="Times New Roman" w:eastAsia="Times New Roman" w:hAnsi="Times New Roman" w:cs="Times New Roman"/>
          <w:sz w:val="26"/>
          <w:szCs w:val="26"/>
        </w:rPr>
        <w:t xml:space="preserve"> MD = MA.</w:t>
      </w:r>
    </w:p>
    <w:p w14:paraId="32B449FC" w14:textId="5422EF5B" w:rsidR="003F1A53" w:rsidRPr="00980477" w:rsidRDefault="003F1A53" w:rsidP="001E391A">
      <w:pPr>
        <w:numPr>
          <w:ilvl w:val="0"/>
          <w:numId w:val="6"/>
        </w:numPr>
        <w:tabs>
          <w:tab w:val="left" w:pos="360"/>
        </w:tabs>
        <w:spacing w:after="0" w:line="276" w:lineRule="auto"/>
        <w:ind w:left="360" w:hanging="26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BDC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5FCC06CF" w14:textId="12BCB20F" w:rsidR="003F1A53" w:rsidRPr="00980477" w:rsidRDefault="003F1A53" w:rsidP="001E391A">
      <w:pPr>
        <w:numPr>
          <w:ilvl w:val="0"/>
          <w:numId w:val="6"/>
        </w:numPr>
        <w:tabs>
          <w:tab w:val="left" w:pos="380"/>
        </w:tabs>
        <w:spacing w:after="0" w:line="276" w:lineRule="auto"/>
        <w:ind w:left="380" w:hanging="28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E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x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 qua B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EDC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312E17FB" w14:textId="77777777" w:rsidR="003F1A53" w:rsidRPr="001E391A" w:rsidRDefault="003F1A53" w:rsidP="001E391A">
      <w:pPr>
        <w:numPr>
          <w:ilvl w:val="0"/>
          <w:numId w:val="6"/>
        </w:numPr>
        <w:tabs>
          <w:tab w:val="left" w:pos="360"/>
        </w:tabs>
        <w:spacing w:after="0" w:line="276" w:lineRule="auto"/>
        <w:ind w:left="360" w:hanging="264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EM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ắ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D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K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EK = 2KM.</w:t>
      </w:r>
    </w:p>
    <w:p w14:paraId="53D1689C" w14:textId="07E3E547" w:rsidR="003F1A53" w:rsidRPr="001E391A" w:rsidRDefault="003F1A53" w:rsidP="00980477">
      <w:pPr>
        <w:spacing w:line="276" w:lineRule="auto"/>
        <w:ind w:right="3240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17FA5381" w14:textId="7360D037" w:rsidR="003F1A53" w:rsidRPr="001E391A" w:rsidRDefault="003F1A53" w:rsidP="00980477">
      <w:pPr>
        <w:spacing w:line="276" w:lineRule="auto"/>
        <w:ind w:left="160" w:right="-138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80477">
        <w:rPr>
          <w:rFonts w:ascii="Times New Roman" w:eastAsia="Times New Roman" w:hAnsi="Times New Roman" w:cs="Times New Roman"/>
          <w:b/>
          <w:sz w:val="26"/>
          <w:szCs w:val="26"/>
        </w:rPr>
        <w:t>15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Cho tam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1E391A">
        <w:rPr>
          <w:rFonts w:ascii="Times New Roman" w:eastAsia="Times New Roman" w:hAnsi="Times New Roman" w:cs="Times New Roman"/>
          <w:sz w:val="26"/>
          <w:szCs w:val="26"/>
        </w:rPr>
        <w:t>ACD(</w:t>
      </w:r>
      <w:proofErr w:type="gram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AD &lt; AC)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C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D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sa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DO = OB;</w:t>
      </w:r>
    </w:p>
    <w:p w14:paraId="45EA37D9" w14:textId="6420B4A1" w:rsidR="003F1A53" w:rsidRPr="001E391A" w:rsidRDefault="003F1A53" w:rsidP="00980477">
      <w:pPr>
        <w:spacing w:line="276" w:lineRule="auto"/>
        <w:ind w:left="840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a./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BCD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56D5746" w14:textId="081AD5CE" w:rsidR="003F1A53" w:rsidRPr="001E391A" w:rsidRDefault="003F1A53" w:rsidP="00980477">
      <w:pPr>
        <w:spacing w:line="276" w:lineRule="auto"/>
        <w:ind w:left="840" w:right="4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b./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ẻ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H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CK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ầ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ượ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D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H</w:t>
      </w:r>
      <w:r w:rsidR="0098047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K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HK.</w:t>
      </w:r>
    </w:p>
    <w:p w14:paraId="1005E556" w14:textId="77777777" w:rsidR="00980477" w:rsidRDefault="00980477" w:rsidP="001E391A">
      <w:pPr>
        <w:spacing w:line="276" w:lineRule="auto"/>
        <w:ind w:left="360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07A663D3" w14:textId="77777777" w:rsidR="00980477" w:rsidRDefault="00980477" w:rsidP="001E391A">
      <w:pPr>
        <w:spacing w:line="276" w:lineRule="auto"/>
        <w:ind w:left="360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2547272D" w14:textId="433AB25C" w:rsidR="00316DD6" w:rsidRPr="001E391A" w:rsidRDefault="00980477" w:rsidP="00980477">
      <w:pPr>
        <w:spacing w:line="276" w:lineRule="auto"/>
        <w:ind w:left="36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6</w:t>
      </w:r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Cho tam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C </w:t>
      </w:r>
      <w:proofErr w:type="spellStart"/>
      <w:proofErr w:type="gram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proofErr w:type="gram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(AB &gt; AC)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H.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Kẻ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HD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 (D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B)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HE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C (E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AC).</w:t>
      </w:r>
    </w:p>
    <w:p w14:paraId="3CF27690" w14:textId="3BFFB308" w:rsidR="00316DD6" w:rsidRPr="00980477" w:rsidRDefault="00316DD6" w:rsidP="001E391A">
      <w:pPr>
        <w:numPr>
          <w:ilvl w:val="0"/>
          <w:numId w:val="11"/>
        </w:numPr>
        <w:tabs>
          <w:tab w:val="left" w:pos="620"/>
        </w:tabs>
        <w:spacing w:after="0" w:line="276" w:lineRule="auto"/>
        <w:ind w:left="620" w:hanging="26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DHE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76379EED" w14:textId="347255A4" w:rsidR="00316DD6" w:rsidRPr="00980477" w:rsidRDefault="00316DD6" w:rsidP="001E391A">
      <w:pPr>
        <w:numPr>
          <w:ilvl w:val="0"/>
          <w:numId w:val="11"/>
        </w:numPr>
        <w:tabs>
          <w:tab w:val="left" w:pos="640"/>
        </w:tabs>
        <w:spacing w:after="0" w:line="276" w:lineRule="auto"/>
        <w:ind w:left="640" w:hanging="28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K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x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D qua A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HEK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ED8E3B5" w14:textId="77777777" w:rsidR="00316DD6" w:rsidRPr="001E391A" w:rsidRDefault="00316DD6" w:rsidP="001E391A">
      <w:pPr>
        <w:numPr>
          <w:ilvl w:val="0"/>
          <w:numId w:val="11"/>
        </w:numPr>
        <w:tabs>
          <w:tab w:val="left" w:pos="629"/>
        </w:tabs>
        <w:spacing w:after="0" w:line="276" w:lineRule="auto"/>
        <w:ind w:left="360" w:right="58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ọ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ia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H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DE, M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HC</w:t>
      </w:r>
      <w:r w:rsidRPr="001E391A">
        <w:rPr>
          <w:rFonts w:ascii="Times New Roman" w:eastAsia="Times New Roman" w:hAnsi="Times New Roman" w:cs="Times New Roman"/>
          <w:color w:val="FF0000"/>
          <w:sz w:val="26"/>
          <w:szCs w:val="26"/>
        </w:rPr>
        <w:t>.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AM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I.</w:t>
      </w:r>
    </w:p>
    <w:p w14:paraId="5E72C1D6" w14:textId="77777777" w:rsidR="00316DD6" w:rsidRDefault="00316DD6" w:rsidP="001E391A">
      <w:pPr>
        <w:spacing w:line="276" w:lineRule="auto"/>
        <w:ind w:left="840" w:right="3220"/>
        <w:rPr>
          <w:rFonts w:ascii="Times New Roman" w:eastAsia="Times New Roman" w:hAnsi="Times New Roman" w:cs="Times New Roman"/>
          <w:sz w:val="26"/>
          <w:szCs w:val="26"/>
        </w:rPr>
      </w:pPr>
    </w:p>
    <w:p w14:paraId="354D6B83" w14:textId="41AF1D0F" w:rsidR="003F1A53" w:rsidRPr="001E391A" w:rsidRDefault="000F4C55" w:rsidP="000F4C55">
      <w:pPr>
        <w:spacing w:line="276" w:lineRule="auto"/>
        <w:ind w:right="32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</w:t>
      </w: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7</w:t>
      </w:r>
    </w:p>
    <w:p w14:paraId="1A00109A" w14:textId="75FA9BFE" w:rsidR="00316DD6" w:rsidRPr="001E391A" w:rsidRDefault="00316DD6" w:rsidP="000F4C55">
      <w:pPr>
        <w:spacing w:line="276" w:lineRule="auto"/>
        <w:ind w:left="10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ố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ê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ầ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u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ì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I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ớp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8A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ừ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qua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>:</w:t>
      </w:r>
    </w:p>
    <w:tbl>
      <w:tblPr>
        <w:tblW w:w="0" w:type="auto"/>
        <w:tblInd w:w="2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40"/>
        <w:gridCol w:w="1180"/>
        <w:gridCol w:w="1080"/>
        <w:gridCol w:w="920"/>
        <w:gridCol w:w="940"/>
        <w:gridCol w:w="1060"/>
        <w:gridCol w:w="800"/>
        <w:gridCol w:w="920"/>
      </w:tblGrid>
      <w:tr w:rsidR="00316DD6" w:rsidRPr="001E391A" w14:paraId="7D5455F5" w14:textId="77777777" w:rsidTr="00576E69">
        <w:trPr>
          <w:trHeight w:val="312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89995F" w14:textId="77777777" w:rsidR="00316DD6" w:rsidRPr="001E391A" w:rsidRDefault="00316DD6" w:rsidP="001E391A">
            <w:pPr>
              <w:spacing w:line="276" w:lineRule="auto"/>
              <w:ind w:left="12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8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CD988C" w14:textId="77777777" w:rsidR="00316DD6" w:rsidRPr="001E391A" w:rsidRDefault="00316DD6" w:rsidP="001E391A">
            <w:pPr>
              <w:spacing w:line="276" w:lineRule="auto"/>
              <w:ind w:right="84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661EDD3" w14:textId="77777777" w:rsidR="00316DD6" w:rsidRPr="001E391A" w:rsidRDefault="00316DD6" w:rsidP="001E391A">
            <w:pPr>
              <w:spacing w:line="276" w:lineRule="auto"/>
              <w:ind w:right="72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2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EDB5FB" w14:textId="77777777" w:rsidR="00316DD6" w:rsidRPr="001E391A" w:rsidRDefault="00316DD6" w:rsidP="001E391A">
            <w:pPr>
              <w:spacing w:line="276" w:lineRule="auto"/>
              <w:ind w:right="58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B6B4177" w14:textId="77777777" w:rsidR="00316DD6" w:rsidRPr="001E391A" w:rsidRDefault="00316DD6" w:rsidP="001E391A">
            <w:pPr>
              <w:spacing w:line="276" w:lineRule="auto"/>
              <w:ind w:right="58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06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BB3F8E" w14:textId="77777777" w:rsidR="00316DD6" w:rsidRPr="001E391A" w:rsidRDefault="00316DD6" w:rsidP="001E391A">
            <w:pPr>
              <w:spacing w:line="276" w:lineRule="auto"/>
              <w:ind w:right="70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68215CF" w14:textId="77777777" w:rsidR="00316DD6" w:rsidRPr="001E391A" w:rsidRDefault="00316DD6" w:rsidP="001E391A">
            <w:pPr>
              <w:spacing w:line="276" w:lineRule="auto"/>
              <w:ind w:right="44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2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8B7D57" w14:textId="77777777" w:rsidR="00316DD6" w:rsidRPr="001E391A" w:rsidRDefault="00316DD6" w:rsidP="001E391A">
            <w:pPr>
              <w:spacing w:line="276" w:lineRule="auto"/>
              <w:ind w:left="8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316DD6" w:rsidRPr="001E391A" w14:paraId="032B75A5" w14:textId="77777777" w:rsidTr="00576E69">
        <w:trPr>
          <w:trHeight w:val="265"/>
        </w:trPr>
        <w:tc>
          <w:tcPr>
            <w:tcW w:w="21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7292AA" w14:textId="77777777" w:rsidR="00316DD6" w:rsidRPr="001E391A" w:rsidRDefault="00316DD6" w:rsidP="001E391A">
            <w:pPr>
              <w:spacing w:line="276" w:lineRule="auto"/>
              <w:ind w:left="12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đơn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:</w:t>
            </w:r>
            <w:proofErr w:type="gramEnd"/>
          </w:p>
        </w:tc>
        <w:tc>
          <w:tcPr>
            <w:tcW w:w="11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1714491" w14:textId="77777777" w:rsidR="00316DD6" w:rsidRPr="001E391A" w:rsidRDefault="00316DD6" w:rsidP="001E391A">
            <w:pPr>
              <w:spacing w:line="276" w:lineRule="auto"/>
              <w:ind w:right="84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607373" w14:textId="77777777" w:rsidR="00316DD6" w:rsidRPr="001E391A" w:rsidRDefault="00316DD6" w:rsidP="001E391A">
            <w:pPr>
              <w:spacing w:line="276" w:lineRule="auto"/>
              <w:ind w:right="72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39D786" w14:textId="77777777" w:rsidR="00316DD6" w:rsidRPr="001E391A" w:rsidRDefault="00316DD6" w:rsidP="001E391A">
            <w:pPr>
              <w:spacing w:line="276" w:lineRule="auto"/>
              <w:ind w:right="58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0DF3DE" w14:textId="77777777" w:rsidR="00316DD6" w:rsidRPr="001E391A" w:rsidRDefault="00316DD6" w:rsidP="001E391A">
            <w:pPr>
              <w:spacing w:line="276" w:lineRule="auto"/>
              <w:ind w:right="58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0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514A5E" w14:textId="77777777" w:rsidR="00316DD6" w:rsidRPr="001E391A" w:rsidRDefault="00316DD6" w:rsidP="001E391A">
            <w:pPr>
              <w:spacing w:line="276" w:lineRule="auto"/>
              <w:ind w:right="70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9EACE6" w14:textId="77777777" w:rsidR="00316DD6" w:rsidRPr="001E391A" w:rsidRDefault="00316DD6" w:rsidP="001E391A">
            <w:pPr>
              <w:spacing w:line="276" w:lineRule="auto"/>
              <w:ind w:right="449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5BC899" w14:textId="77777777" w:rsidR="00316DD6" w:rsidRPr="001E391A" w:rsidRDefault="00316DD6" w:rsidP="001E391A">
            <w:pPr>
              <w:spacing w:line="276" w:lineRule="auto"/>
              <w:ind w:left="8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16DD6" w:rsidRPr="001E391A" w14:paraId="2545974A" w14:textId="77777777" w:rsidTr="00576E69">
        <w:trPr>
          <w:trHeight w:val="334"/>
        </w:trPr>
        <w:tc>
          <w:tcPr>
            <w:tcW w:w="21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4CE92C" w14:textId="77777777" w:rsidR="00316DD6" w:rsidRPr="001E391A" w:rsidRDefault="00316DD6" w:rsidP="001E391A">
            <w:pPr>
              <w:spacing w:line="276" w:lineRule="auto"/>
              <w:ind w:left="12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1E391A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9A1999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D4E08B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B705CC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6619A9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4F324DD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D9FC2A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BABB4D9" w14:textId="77777777" w:rsidR="00316DD6" w:rsidRPr="001E391A" w:rsidRDefault="00316DD6" w:rsidP="001E391A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14:paraId="79C9BD08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1ECB03B6" w14:textId="480DA33C" w:rsidR="00316DD6" w:rsidRPr="000F4C55" w:rsidRDefault="00316DD6" w:rsidP="001E391A">
      <w:pPr>
        <w:numPr>
          <w:ilvl w:val="0"/>
          <w:numId w:val="8"/>
        </w:numPr>
        <w:tabs>
          <w:tab w:val="left" w:pos="360"/>
        </w:tabs>
        <w:spacing w:after="0" w:line="276" w:lineRule="auto"/>
        <w:ind w:left="360" w:hanging="26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ổ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u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ì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I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ớp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8A.</w:t>
      </w:r>
    </w:p>
    <w:p w14:paraId="6D5A1636" w14:textId="77777777" w:rsidR="00316DD6" w:rsidRPr="001E391A" w:rsidRDefault="00316DD6" w:rsidP="001E391A">
      <w:pPr>
        <w:numPr>
          <w:ilvl w:val="0"/>
          <w:numId w:val="8"/>
        </w:numPr>
        <w:tabs>
          <w:tab w:val="left" w:pos="383"/>
        </w:tabs>
        <w:spacing w:after="0" w:line="276" w:lineRule="auto"/>
        <w:ind w:left="100" w:right="40" w:hanging="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10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iế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a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phầ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so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ổ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u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ì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I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ớp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8A?</w:t>
      </w:r>
    </w:p>
    <w:p w14:paraId="73017541" w14:textId="77777777" w:rsidR="000F4C55" w:rsidRDefault="000F4C55" w:rsidP="001E391A">
      <w:pPr>
        <w:spacing w:line="276" w:lineRule="auto"/>
        <w:ind w:left="500" w:right="60"/>
        <w:rPr>
          <w:rFonts w:ascii="Times New Roman" w:eastAsia="Times New Roman" w:hAnsi="Times New Roman" w:cs="Times New Roman"/>
          <w:sz w:val="26"/>
          <w:szCs w:val="26"/>
        </w:rPr>
      </w:pPr>
    </w:p>
    <w:p w14:paraId="3D091261" w14:textId="54EF241D" w:rsidR="00316DD6" w:rsidRPr="001E391A" w:rsidRDefault="000F4C55" w:rsidP="000F4C55">
      <w:pPr>
        <w:spacing w:line="276" w:lineRule="auto"/>
        <w:ind w:right="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</w:t>
      </w: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8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ỏ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á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â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à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è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ừ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qua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sá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diễ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ồ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2012F792" w14:textId="2FD49C39" w:rsidR="00316DD6" w:rsidRPr="001E391A" w:rsidRDefault="000F4C55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66469683" wp14:editId="2D4502BE">
            <wp:simplePos x="0" y="0"/>
            <wp:positionH relativeFrom="margin">
              <wp:posOffset>709881</wp:posOffset>
            </wp:positionH>
            <wp:positionV relativeFrom="page">
              <wp:posOffset>6126480</wp:posOffset>
            </wp:positionV>
            <wp:extent cx="4754880" cy="2912248"/>
            <wp:effectExtent l="0" t="0" r="7620" b="2540"/>
            <wp:wrapNone/>
            <wp:docPr id="26699659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2912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B057D6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12265E46" w14:textId="45B02559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0BE0A584" w14:textId="77777777" w:rsidR="00316DD6" w:rsidRDefault="00316DD6" w:rsidP="000F4C55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190984D3" w14:textId="77777777" w:rsidR="000F4C55" w:rsidRPr="001E391A" w:rsidRDefault="000F4C55" w:rsidP="000F4C55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  <w:sectPr w:rsidR="000F4C55" w:rsidRPr="001E391A" w:rsidSect="00316DD6">
          <w:headerReference w:type="default" r:id="rId251"/>
          <w:pgSz w:w="12240" w:h="15840"/>
          <w:pgMar w:top="1440" w:right="1440" w:bottom="68" w:left="1440" w:header="0" w:footer="0" w:gutter="0"/>
          <w:cols w:space="0" w:equalWidth="0">
            <w:col w:w="9360"/>
          </w:cols>
          <w:docGrid w:linePitch="360"/>
        </w:sectPr>
      </w:pPr>
    </w:p>
    <w:p w14:paraId="2B442E6B" w14:textId="19CED5F1" w:rsidR="00316DD6" w:rsidRPr="001E391A" w:rsidRDefault="000F4C55" w:rsidP="000F4C55">
      <w:pPr>
        <w:tabs>
          <w:tab w:val="left" w:pos="825"/>
        </w:tabs>
        <w:spacing w:after="0" w:line="276" w:lineRule="auto"/>
        <w:ind w:right="600"/>
        <w:rPr>
          <w:rFonts w:ascii="Times New Roman" w:eastAsia="Times New Roman" w:hAnsi="Times New Roman" w:cs="Times New Roman"/>
          <w:sz w:val="26"/>
          <w:szCs w:val="26"/>
        </w:rPr>
      </w:pPr>
      <w:bookmarkStart w:id="0" w:name="page39"/>
      <w:bookmarkEnd w:id="0"/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a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Trong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ình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uố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dướ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200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ỏ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á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â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uộ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phả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ó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huyể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sang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kinh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doanh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khá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3F2A4EC9" w14:textId="02A9D9C1" w:rsidR="00316DD6" w:rsidRPr="001E391A" w:rsidRDefault="000F4C55" w:rsidP="000F4C55">
      <w:pPr>
        <w:tabs>
          <w:tab w:val="left" w:pos="842"/>
        </w:tabs>
        <w:spacing w:after="0" w:line="276" w:lineRule="auto"/>
        <w:ind w:right="84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b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/</w:t>
      </w:r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Trong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ình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uố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200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ỏ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á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â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ở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dự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ầ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ư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xâ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à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kh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ả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quả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3B870BB" w14:textId="77777777" w:rsidR="000F4C55" w:rsidRDefault="000F4C55" w:rsidP="001E391A">
      <w:pPr>
        <w:spacing w:line="276" w:lineRule="auto"/>
        <w:ind w:left="500" w:right="60"/>
        <w:rPr>
          <w:rFonts w:ascii="Times New Roman" w:eastAsia="Times New Roman" w:hAnsi="Times New Roman" w:cs="Times New Roman"/>
          <w:sz w:val="26"/>
          <w:szCs w:val="26"/>
        </w:rPr>
      </w:pPr>
    </w:p>
    <w:p w14:paraId="2DD3F668" w14:textId="1BAB3FBA" w:rsidR="00316DD6" w:rsidRPr="001E391A" w:rsidRDefault="000F4C55" w:rsidP="000F4C55">
      <w:pPr>
        <w:spacing w:line="276" w:lineRule="auto"/>
        <w:ind w:right="6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9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a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Tú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uầ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diễ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ồ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. Em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â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ỏ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dướ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:</w:t>
      </w:r>
      <w:proofErr w:type="gramEnd"/>
    </w:p>
    <w:p w14:paraId="37A0B066" w14:textId="04B0DE14" w:rsidR="00316DD6" w:rsidRPr="001E391A" w:rsidRDefault="000F4C55" w:rsidP="000F4C55">
      <w:pPr>
        <w:tabs>
          <w:tab w:val="left" w:pos="840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/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a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Tú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í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ứ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ấ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iề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ứ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ấ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4040105B" w14:textId="67B5E7CC" w:rsidR="00316DD6" w:rsidRPr="001E391A" w:rsidRDefault="000F4C55" w:rsidP="000F4C55">
      <w:pPr>
        <w:tabs>
          <w:tab w:val="left" w:pos="902"/>
        </w:tabs>
        <w:spacing w:after="0" w:line="276" w:lineRule="auto"/>
        <w:ind w:right="34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b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/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Tú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ó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a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80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phú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mớ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ủ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ế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Vậ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bao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ngày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Tú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ủ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gian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hết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 w:rsidR="00316DD6" w:rsidRPr="001E391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74C048A0" w14:textId="4EAF7313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1" wp14:anchorId="619F0D74" wp14:editId="03938DB1">
            <wp:simplePos x="0" y="0"/>
            <wp:positionH relativeFrom="column">
              <wp:posOffset>1252855</wp:posOffset>
            </wp:positionH>
            <wp:positionV relativeFrom="paragraph">
              <wp:posOffset>-52070</wp:posOffset>
            </wp:positionV>
            <wp:extent cx="3779520" cy="1862455"/>
            <wp:effectExtent l="0" t="0" r="0" b="4445"/>
            <wp:wrapNone/>
            <wp:docPr id="128104838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1862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AF0C9A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498327C4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47997068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647A1654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3AB77878" w14:textId="4D8A2780" w:rsidR="00316DD6" w:rsidRPr="001E391A" w:rsidRDefault="000F4C55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1" wp14:anchorId="036B7444" wp14:editId="19FD0A06">
            <wp:simplePos x="0" y="0"/>
            <wp:positionH relativeFrom="column">
              <wp:posOffset>4089351</wp:posOffset>
            </wp:positionH>
            <wp:positionV relativeFrom="paragraph">
              <wp:posOffset>236220</wp:posOffset>
            </wp:positionV>
            <wp:extent cx="1957070" cy="1289050"/>
            <wp:effectExtent l="0" t="0" r="5080" b="6350"/>
            <wp:wrapNone/>
            <wp:docPr id="112256624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070" cy="1289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EFE4B1" w14:textId="3D5720C2" w:rsidR="00980477" w:rsidRPr="001E391A" w:rsidRDefault="000F4C55" w:rsidP="00980477">
      <w:pPr>
        <w:spacing w:line="276" w:lineRule="auto"/>
        <w:ind w:left="160" w:right="3360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20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Một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màn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vi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dạ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rộ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he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ỉ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lệ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16 :</w:t>
      </w:r>
      <w:proofErr w:type="gram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9.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iv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kíc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hước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é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55inch ( 1inch = 2,54 cm).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kíc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hước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mỗ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iv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he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ơn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vị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m ?</w:t>
      </w:r>
      <w:proofErr w:type="gramEnd"/>
    </w:p>
    <w:p w14:paraId="4275707E" w14:textId="77777777" w:rsidR="00980477" w:rsidRPr="001E391A" w:rsidRDefault="00980477" w:rsidP="00980477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2E69756E" w14:textId="45CEC110" w:rsidR="00980477" w:rsidRPr="001E391A" w:rsidRDefault="000F4C55" w:rsidP="000F4C55">
      <w:pPr>
        <w:spacing w:line="276" w:lineRule="auto"/>
        <w:ind w:right="3160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noProof/>
          <w:color w:val="0D0D0D"/>
          <w:sz w:val="26"/>
          <w:szCs w:val="26"/>
        </w:rPr>
        <w:drawing>
          <wp:anchor distT="0" distB="0" distL="114300" distR="114300" simplePos="0" relativeHeight="251679744" behindDoc="1" locked="0" layoutInCell="1" allowOverlap="1" wp14:anchorId="3EDD485A" wp14:editId="47D189CD">
            <wp:simplePos x="0" y="0"/>
            <wp:positionH relativeFrom="column">
              <wp:posOffset>3847465</wp:posOffset>
            </wp:positionH>
            <wp:positionV relativeFrom="paragraph">
              <wp:posOffset>1017270</wp:posOffset>
            </wp:positionV>
            <wp:extent cx="2342515" cy="1701165"/>
            <wp:effectExtent l="0" t="0" r="635" b="0"/>
            <wp:wrapThrough wrapText="bothSides">
              <wp:wrapPolygon edited="0">
                <wp:start x="0" y="0"/>
                <wp:lineTo x="0" y="21286"/>
                <wp:lineTo x="21430" y="21286"/>
                <wp:lineTo x="21430" y="0"/>
                <wp:lineTo x="0" y="0"/>
              </wp:wrapPolygon>
            </wp:wrapThrough>
            <wp:docPr id="407299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515" cy="1701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</w:t>
      </w: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21</w:t>
      </w:r>
      <w:r w:rsidR="00980477" w:rsidRPr="001E391A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8720" behindDoc="1" locked="0" layoutInCell="1" allowOverlap="1" wp14:anchorId="68753BEC" wp14:editId="7488CAE9">
            <wp:simplePos x="0" y="0"/>
            <wp:positionH relativeFrom="column">
              <wp:posOffset>3816350</wp:posOffset>
            </wp:positionH>
            <wp:positionV relativeFrom="paragraph">
              <wp:posOffset>-213360</wp:posOffset>
            </wp:positionV>
            <wp:extent cx="1767840" cy="1130935"/>
            <wp:effectExtent l="0" t="0" r="3810" b="0"/>
            <wp:wrapThrough wrapText="bothSides">
              <wp:wrapPolygon edited="0">
                <wp:start x="0" y="0"/>
                <wp:lineTo x="0" y="21103"/>
                <wp:lineTo x="21414" y="21103"/>
                <wp:lineTo x="21414" y="0"/>
                <wp:lineTo x="0" y="0"/>
              </wp:wrapPolygon>
            </wp:wrapThrough>
            <wp:docPr id="12887743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130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Một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ngườ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hợ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ã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ức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ườ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dù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á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thang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13m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dự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ức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ườ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(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proofErr w:type="gram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).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khoả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hân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thang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ến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ức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ườ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5m.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Hỏ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ngườ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hợ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ã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bức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ường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bao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mé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1ECAC6C5" w14:textId="099C21F1" w:rsidR="00980477" w:rsidRPr="001E391A" w:rsidRDefault="000F4C55" w:rsidP="00980477">
      <w:pPr>
        <w:spacing w:line="276" w:lineRule="auto"/>
        <w:ind w:left="10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22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Khoảng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ách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ừ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ai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ến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àu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A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và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B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ới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òn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đảo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C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ần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ượt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à</w:t>
      </w:r>
      <w:proofErr w:type="spellEnd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17km </w:t>
      </w:r>
      <w:proofErr w:type="spellStart"/>
      <w:r w:rsidR="00980477"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và</w:t>
      </w:r>
      <w:proofErr w:type="spellEnd"/>
    </w:p>
    <w:p w14:paraId="4E061E18" w14:textId="75D04B9A" w:rsidR="00980477" w:rsidRPr="001E391A" w:rsidRDefault="00980477" w:rsidP="000F4C55">
      <w:pPr>
        <w:spacing w:line="276" w:lineRule="auto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10km </w:t>
      </w:r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>(</w:t>
      </w:r>
      <w:proofErr w:type="spellStart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>ảnh</w:t>
      </w:r>
      <w:proofErr w:type="spellEnd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>mình</w:t>
      </w:r>
      <w:proofErr w:type="spellEnd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>họa</w:t>
      </w:r>
      <w:proofErr w:type="spellEnd"/>
      <w:r w:rsidRPr="001E391A">
        <w:rPr>
          <w:rFonts w:ascii="Times New Roman" w:eastAsia="Times New Roman" w:hAnsi="Times New Roman" w:cs="Times New Roman"/>
          <w:i/>
          <w:color w:val="0D0D0D"/>
          <w:sz w:val="26"/>
          <w:szCs w:val="26"/>
        </w:rPr>
        <w:t>).</w:t>
      </w:r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khoảng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ác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AB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giữa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ai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ến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tàu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biết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hòn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đảo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cách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đất</w:t>
      </w:r>
      <w:proofErr w:type="spellEnd"/>
      <w:r w:rsidR="000F4C55">
        <w:rPr>
          <w:rFonts w:ascii="Times New Roman" w:eastAsia="Times New Roman" w:hAnsi="Times New Roman" w:cs="Times New Roman"/>
          <w:color w:val="0D0D0D"/>
          <w:sz w:val="26"/>
          <w:szCs w:val="26"/>
          <w:lang w:val="vi-VN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>liền</w:t>
      </w:r>
      <w:proofErr w:type="spellEnd"/>
      <w:r w:rsidRPr="001E391A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8km.</w:t>
      </w:r>
    </w:p>
    <w:p w14:paraId="5BBD6ECF" w14:textId="5DAF430B" w:rsidR="00980477" w:rsidRPr="001E391A" w:rsidRDefault="00980477" w:rsidP="00980477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0D50F137" w14:textId="548F71C1" w:rsidR="00980477" w:rsidRPr="001E391A" w:rsidRDefault="000F4C55" w:rsidP="00980477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80768" behindDoc="1" locked="0" layoutInCell="1" allowOverlap="1" wp14:anchorId="4DBB26AF" wp14:editId="55B490FE">
            <wp:simplePos x="0" y="0"/>
            <wp:positionH relativeFrom="column">
              <wp:posOffset>4177959</wp:posOffset>
            </wp:positionH>
            <wp:positionV relativeFrom="paragraph">
              <wp:posOffset>137405</wp:posOffset>
            </wp:positionV>
            <wp:extent cx="2115185" cy="2164080"/>
            <wp:effectExtent l="0" t="0" r="0" b="7620"/>
            <wp:wrapThrough wrapText="bothSides">
              <wp:wrapPolygon edited="0">
                <wp:start x="0" y="0"/>
                <wp:lineTo x="0" y="21486"/>
                <wp:lineTo x="21399" y="21486"/>
                <wp:lineTo x="21399" y="0"/>
                <wp:lineTo x="0" y="0"/>
              </wp:wrapPolygon>
            </wp:wrapThrough>
            <wp:docPr id="195266252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64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23</w:t>
      </w:r>
    </w:p>
    <w:p w14:paraId="5FBD7CD9" w14:textId="1DF35557" w:rsidR="00980477" w:rsidRPr="001E391A" w:rsidRDefault="00980477" w:rsidP="000F4C55">
      <w:pPr>
        <w:spacing w:line="276" w:lineRule="auto"/>
        <w:rPr>
          <w:rFonts w:ascii="Times New Roman" w:eastAsia="Times New Roman" w:hAnsi="Times New Roman" w:cs="Times New Roman"/>
          <w:i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ă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ủ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ich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ồ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Chí Minh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(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Lăng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Bác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)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Quảng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ườ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Ba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Đình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-</w:t>
      </w:r>
      <w:r w:rsidR="000F4C55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Hà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Nộ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ộ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ụ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ả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iề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in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ồ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à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ầ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ạ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Quốc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ế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ủ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ịch</w:t>
      </w:r>
      <w:proofErr w:type="spellEnd"/>
      <w:r w:rsidR="000F4C55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ồ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Chí Minh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, con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gườ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Việt Nam. Ngay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gày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há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à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ô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="000F4C55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ă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ủ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ịc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ồ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Chí Minh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(29/8/1975),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ước</w:t>
      </w:r>
      <w:proofErr w:type="spellEnd"/>
      <w:r w:rsidR="000F4C55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ă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ã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rấ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,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ỉ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uô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ung bay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á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ổ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quố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Việt Nam.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ắ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ờ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iế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xuố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a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ườ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hì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ấy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ó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dướ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sâ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Quảng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ườ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Ba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iế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gườ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ta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ó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ày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oạ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BH = 40m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khoả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ỉ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ế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ỉ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ái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óng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nó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đoạn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AB = 50m (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như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hình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vẽ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bên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)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. Em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trướ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Lăng</w:t>
      </w:r>
      <w:proofErr w:type="spellEnd"/>
      <w:r w:rsidR="000F4C55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ác</w:t>
      </w:r>
      <w:proofErr w:type="spellEnd"/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(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độ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dài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đoạn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AH)</w:t>
      </w:r>
      <w:r w:rsidRPr="001E391A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proofErr w:type="spellStart"/>
      <w:r w:rsidRPr="001E391A">
        <w:rPr>
          <w:rFonts w:ascii="Times New Roman" w:eastAsia="Times New Roman" w:hAnsi="Times New Roman" w:cs="Times New Roman"/>
          <w:sz w:val="26"/>
          <w:szCs w:val="26"/>
        </w:rPr>
        <w:t>B</w:t>
      </w:r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iết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rằng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cột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cờ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được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dựng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vuông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góc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với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mặt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đất</w:t>
      </w:r>
      <w:proofErr w:type="spellEnd"/>
      <w:r w:rsidRPr="001E391A">
        <w:rPr>
          <w:rFonts w:ascii="Times New Roman" w:eastAsia="Times New Roman" w:hAnsi="Times New Roman" w:cs="Times New Roman"/>
          <w:i/>
          <w:sz w:val="26"/>
          <w:szCs w:val="26"/>
        </w:rPr>
        <w:t>.</w:t>
      </w:r>
    </w:p>
    <w:p w14:paraId="285BECA1" w14:textId="5705F753" w:rsidR="000F4C55" w:rsidRPr="001E391A" w:rsidRDefault="000F4C55" w:rsidP="000F4C55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1E391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24</w:t>
      </w:r>
    </w:p>
    <w:p w14:paraId="1B1315F9" w14:textId="2616180F" w:rsidR="00980477" w:rsidRPr="001E391A" w:rsidRDefault="000F4C55" w:rsidP="00980477">
      <w:pPr>
        <w:spacing w:line="276" w:lineRule="auto"/>
        <w:ind w:right="3460"/>
        <w:rPr>
          <w:rFonts w:ascii="Times New Roman" w:eastAsia="Times New Roman" w:hAnsi="Times New Roman" w:cs="Times New Roman"/>
          <w:sz w:val="26"/>
          <w:szCs w:val="26"/>
        </w:rPr>
      </w:pPr>
      <w:r w:rsidRPr="001E391A">
        <w:rPr>
          <w:rFonts w:ascii="Times New Roman" w:eastAsia="Arial" w:hAnsi="Times New Roman" w:cs="Times New Roman"/>
          <w:noProof/>
          <w:sz w:val="26"/>
          <w:szCs w:val="26"/>
        </w:rPr>
        <w:drawing>
          <wp:anchor distT="0" distB="0" distL="114300" distR="114300" simplePos="0" relativeHeight="251684864" behindDoc="1" locked="0" layoutInCell="1" allowOverlap="1" wp14:anchorId="7EC3455E" wp14:editId="38A5B305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621790" cy="2002790"/>
            <wp:effectExtent l="0" t="0" r="0" b="0"/>
            <wp:wrapNone/>
            <wp:docPr id="16435205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002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con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diều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so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mắ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="00980477" w:rsidRPr="001E391A">
        <w:rPr>
          <w:rFonts w:ascii="Times New Roman" w:eastAsia="Times New Roman" w:hAnsi="Times New Roman" w:cs="Times New Roman"/>
          <w:sz w:val="26"/>
          <w:szCs w:val="26"/>
        </w:rPr>
        <w:t xml:space="preserve"> (Hinh 11).</w:t>
      </w:r>
    </w:p>
    <w:p w14:paraId="463EABAD" w14:textId="5C724035" w:rsidR="00980477" w:rsidRPr="001E391A" w:rsidRDefault="00980477" w:rsidP="00980477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6D4CEADB" w14:textId="77777777" w:rsidR="00980477" w:rsidRPr="001E391A" w:rsidRDefault="00980477" w:rsidP="00980477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2B957946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205A3891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4038C6C0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5D2D96CE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38FF3B9F" w14:textId="77777777" w:rsidR="00316DD6" w:rsidRPr="001E391A" w:rsidRDefault="00316DD6" w:rsidP="001E391A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375EFB3B" w14:textId="77777777" w:rsidR="003F1A53" w:rsidRPr="001E391A" w:rsidRDefault="003F1A53" w:rsidP="001E391A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sectPr w:rsidR="003F1A53" w:rsidRPr="001E391A" w:rsidSect="003F1A53">
      <w:headerReference w:type="default" r:id="rId257"/>
      <w:pgSz w:w="11906" w:h="16838"/>
      <w:pgMar w:top="851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2B8C07" w14:textId="77777777" w:rsidR="001A336D" w:rsidRDefault="001A336D" w:rsidP="003F1A53">
      <w:pPr>
        <w:spacing w:after="0" w:line="240" w:lineRule="auto"/>
      </w:pPr>
      <w:r>
        <w:separator/>
      </w:r>
    </w:p>
  </w:endnote>
  <w:endnote w:type="continuationSeparator" w:id="0">
    <w:p w14:paraId="59914A04" w14:textId="77777777" w:rsidR="001A336D" w:rsidRDefault="001A336D" w:rsidP="003F1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3A46D7" w14:textId="77777777" w:rsidR="001A336D" w:rsidRDefault="001A336D" w:rsidP="003F1A53">
      <w:pPr>
        <w:spacing w:after="0" w:line="240" w:lineRule="auto"/>
      </w:pPr>
      <w:r>
        <w:separator/>
      </w:r>
    </w:p>
  </w:footnote>
  <w:footnote w:type="continuationSeparator" w:id="0">
    <w:p w14:paraId="483E355E" w14:textId="77777777" w:rsidR="001A336D" w:rsidRDefault="001A336D" w:rsidP="003F1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2001021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5ABC984" w14:textId="77777777" w:rsidR="00C73E56" w:rsidRDefault="00C73E56">
        <w:pPr>
          <w:pStyle w:val="Header"/>
          <w:jc w:val="center"/>
        </w:pPr>
      </w:p>
      <w:p w14:paraId="2EDBF102" w14:textId="77777777" w:rsidR="00C73E56" w:rsidRDefault="00C73E56">
        <w:pPr>
          <w:pStyle w:val="Header"/>
          <w:jc w:val="center"/>
        </w:pPr>
      </w:p>
      <w:p w14:paraId="25F1F2E3" w14:textId="4DC8E3E7" w:rsidR="00C73E56" w:rsidRDefault="00C73E56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3B86684" w14:textId="56D33322" w:rsidR="00C73E56" w:rsidRPr="00C73E56" w:rsidRDefault="00C73E56">
    <w:pPr>
      <w:pStyle w:val="Header"/>
      <w:rPr>
        <w:lang w:val="vi-VN"/>
      </w:rPr>
    </w:pPr>
    <w:r>
      <w:t>ĐỀ</w:t>
    </w:r>
    <w:r>
      <w:rPr>
        <w:lang w:val="vi-VN"/>
      </w:rPr>
      <w:t xml:space="preserve"> CƯƠNG ÔN TẬP TOÁN 8 HK1 NĂM HỌC 2023-2024                                                  GV: LÊ THỊ TUYẾT MAI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32993370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7062854" w14:textId="625015F6" w:rsidR="00C73E56" w:rsidRDefault="00C73E56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60375AC" w14:textId="77777777" w:rsidR="003F1A53" w:rsidRDefault="003F1A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hybridMultilevel"/>
    <w:tmpl w:val="70A64E2A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000004"/>
    <w:multiLevelType w:val="hybridMultilevel"/>
    <w:tmpl w:val="1D4ED43A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18"/>
    <w:multiLevelType w:val="hybridMultilevel"/>
    <w:tmpl w:val="520EEDD0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0000001A"/>
    <w:multiLevelType w:val="hybridMultilevel"/>
    <w:tmpl w:val="4F4EF004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 w15:restartNumberingAfterBreak="0">
    <w:nsid w:val="0000001B"/>
    <w:multiLevelType w:val="hybridMultilevel"/>
    <w:tmpl w:val="23F9C13C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 w15:restartNumberingAfterBreak="0">
    <w:nsid w:val="0000001D"/>
    <w:multiLevelType w:val="hybridMultilevel"/>
    <w:tmpl w:val="275AC794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 w15:restartNumberingAfterBreak="0">
    <w:nsid w:val="00000022"/>
    <w:multiLevelType w:val="hybridMultilevel"/>
    <w:tmpl w:val="47398C88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 w15:restartNumberingAfterBreak="0">
    <w:nsid w:val="00000032"/>
    <w:multiLevelType w:val="hybridMultilevel"/>
    <w:tmpl w:val="4AD084E8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---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 w15:restartNumberingAfterBreak="0">
    <w:nsid w:val="00000033"/>
    <w:multiLevelType w:val="hybridMultilevel"/>
    <w:tmpl w:val="1F48EAA0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9" w15:restartNumberingAfterBreak="0">
    <w:nsid w:val="00000034"/>
    <w:multiLevelType w:val="hybridMultilevel"/>
    <w:tmpl w:val="1381823A"/>
    <w:lvl w:ilvl="0" w:tplc="FFFFFFFF">
      <w:start w:val="2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0" w15:restartNumberingAfterBreak="0">
    <w:nsid w:val="00000036"/>
    <w:multiLevelType w:val="hybridMultilevel"/>
    <w:tmpl w:val="100F8FCA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1" w15:restartNumberingAfterBreak="0">
    <w:nsid w:val="00000037"/>
    <w:multiLevelType w:val="hybridMultilevel"/>
    <w:tmpl w:val="6590700A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2" w15:restartNumberingAfterBreak="0">
    <w:nsid w:val="121C02D1"/>
    <w:multiLevelType w:val="hybridMultilevel"/>
    <w:tmpl w:val="F6FA6AFC"/>
    <w:lvl w:ilvl="0" w:tplc="FFFFFFFF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3" w15:restartNumberingAfterBreak="0">
    <w:nsid w:val="239D6C24"/>
    <w:multiLevelType w:val="hybridMultilevel"/>
    <w:tmpl w:val="E4E60BD6"/>
    <w:lvl w:ilvl="0" w:tplc="FFFFFFFF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4" w15:restartNumberingAfterBreak="0">
    <w:nsid w:val="257D54DA"/>
    <w:multiLevelType w:val="hybridMultilevel"/>
    <w:tmpl w:val="859292A4"/>
    <w:lvl w:ilvl="0" w:tplc="FFFFFFFF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5" w15:restartNumberingAfterBreak="0">
    <w:nsid w:val="63423741"/>
    <w:multiLevelType w:val="hybridMultilevel"/>
    <w:tmpl w:val="BA9452C4"/>
    <w:lvl w:ilvl="0" w:tplc="FFFFFFFF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6" w15:restartNumberingAfterBreak="0">
    <w:nsid w:val="70D3312B"/>
    <w:multiLevelType w:val="hybridMultilevel"/>
    <w:tmpl w:val="C8A02CEE"/>
    <w:lvl w:ilvl="0" w:tplc="87A8DC9A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7" w15:restartNumberingAfterBreak="0">
    <w:nsid w:val="74B10DD0"/>
    <w:multiLevelType w:val="hybridMultilevel"/>
    <w:tmpl w:val="EE66532C"/>
    <w:lvl w:ilvl="0" w:tplc="FFFFFFFF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num w:numId="1" w16cid:durableId="387850807">
    <w:abstractNumId w:val="0"/>
  </w:num>
  <w:num w:numId="2" w16cid:durableId="366150891">
    <w:abstractNumId w:val="1"/>
  </w:num>
  <w:num w:numId="3" w16cid:durableId="1771201518">
    <w:abstractNumId w:val="2"/>
  </w:num>
  <w:num w:numId="4" w16cid:durableId="40789525">
    <w:abstractNumId w:val="3"/>
  </w:num>
  <w:num w:numId="5" w16cid:durableId="2118017882">
    <w:abstractNumId w:val="4"/>
  </w:num>
  <w:num w:numId="6" w16cid:durableId="71052839">
    <w:abstractNumId w:val="5"/>
  </w:num>
  <w:num w:numId="7" w16cid:durableId="1488128988">
    <w:abstractNumId w:val="6"/>
  </w:num>
  <w:num w:numId="8" w16cid:durableId="1352225919">
    <w:abstractNumId w:val="7"/>
  </w:num>
  <w:num w:numId="9" w16cid:durableId="1175917107">
    <w:abstractNumId w:val="8"/>
  </w:num>
  <w:num w:numId="10" w16cid:durableId="1950892821">
    <w:abstractNumId w:val="9"/>
  </w:num>
  <w:num w:numId="11" w16cid:durableId="1290285487">
    <w:abstractNumId w:val="10"/>
  </w:num>
  <w:num w:numId="12" w16cid:durableId="1318455043">
    <w:abstractNumId w:val="11"/>
  </w:num>
  <w:num w:numId="13" w16cid:durableId="2115703566">
    <w:abstractNumId w:val="16"/>
  </w:num>
  <w:num w:numId="14" w16cid:durableId="897857511">
    <w:abstractNumId w:val="13"/>
  </w:num>
  <w:num w:numId="15" w16cid:durableId="1561209339">
    <w:abstractNumId w:val="17"/>
  </w:num>
  <w:num w:numId="16" w16cid:durableId="1169325896">
    <w:abstractNumId w:val="15"/>
  </w:num>
  <w:num w:numId="17" w16cid:durableId="1376345780">
    <w:abstractNumId w:val="14"/>
  </w:num>
  <w:num w:numId="18" w16cid:durableId="28570280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1A53"/>
    <w:rsid w:val="000F4C55"/>
    <w:rsid w:val="001A336D"/>
    <w:rsid w:val="001E391A"/>
    <w:rsid w:val="00316DD6"/>
    <w:rsid w:val="00346F8F"/>
    <w:rsid w:val="003F1A53"/>
    <w:rsid w:val="00751FD0"/>
    <w:rsid w:val="00844D2C"/>
    <w:rsid w:val="00980477"/>
    <w:rsid w:val="00C73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F171994"/>
  <w15:chartTrackingRefBased/>
  <w15:docId w15:val="{C65CFCAD-5421-462A-A516-CC921CC7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C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1A5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1A53"/>
  </w:style>
  <w:style w:type="paragraph" w:styleId="Footer">
    <w:name w:val="footer"/>
    <w:basedOn w:val="Normal"/>
    <w:link w:val="FooterChar"/>
    <w:uiPriority w:val="99"/>
    <w:unhideWhenUsed/>
    <w:rsid w:val="003F1A5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1A53"/>
  </w:style>
  <w:style w:type="paragraph" w:styleId="ListParagraph">
    <w:name w:val="List Paragraph"/>
    <w:basedOn w:val="Normal"/>
    <w:uiPriority w:val="34"/>
    <w:qFormat/>
    <w:rsid w:val="003F1A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jpe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image" Target="media/image123.jpeg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jpeg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image" Target="media/image125.jpeg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jpe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6.jpeg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7.jpe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8.jpeg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9.jpeg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image" Target="media/image130.jpeg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image" Target="media/image121.jpeg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9</Pages>
  <Words>1514</Words>
  <Characters>863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yet mai</dc:creator>
  <cp:keywords/>
  <dc:description/>
  <cp:lastModifiedBy>tuyet mai</cp:lastModifiedBy>
  <cp:revision>4</cp:revision>
  <dcterms:created xsi:type="dcterms:W3CDTF">2023-10-29T14:15:00Z</dcterms:created>
  <dcterms:modified xsi:type="dcterms:W3CDTF">2023-10-30T01:13:00Z</dcterms:modified>
</cp:coreProperties>
</file>